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76"/>
  </p:notesMasterIdLst>
  <p:sldIdLst>
    <p:sldId id="256" r:id="rId3"/>
    <p:sldId id="257" r:id="rId4"/>
    <p:sldId id="258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59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60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7" r:id="rId7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02"/>
    </p:cViewPr>
  </p:sorterViewPr>
  <p:notesViewPr>
    <p:cSldViewPr>
      <p:cViewPr varScale="1">
        <p:scale>
          <a:sx n="55" d="100"/>
          <a:sy n="55" d="100"/>
        </p:scale>
        <p:origin x="-2856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8487EA-23F3-4FC7-9DD8-1C2C944C1005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126947-51DC-4597-A6F2-7E7BD29FEE66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126947-51DC-4597-A6F2-7E7BD29FEE66}" type="slidenum">
              <a:rPr lang="el-GR" smtClean="0"/>
              <a:t>47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Τίτλος και Πίνακ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ίνακα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EAD817D-425D-482C-806A-C074ED611BE1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6" name="5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5" name="4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65732-1236-4270-90FF-148BB016995C}" type="datetimeFigureOut">
              <a:rPr lang="el-GR" smtClean="0"/>
              <a:pPr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1C63FB-20B9-4251-B3C8-13120A63CE6C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DD356B-BE9E-4D9E-A4ED-41F5077BF223}" type="datetimeFigureOut">
              <a:rPr lang="el-GR" smtClean="0"/>
              <a:t>7/2/202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12C4EC-C6A5-4FB6-A707-4208B743B673}" type="slidenum">
              <a:rPr lang="el-GR" smtClean="0"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4895528" y="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i="1" dirty="0" smtClean="0"/>
              <a:t>ΕΠΙΜΕΛΕΙΑ:</a:t>
            </a:r>
            <a:r>
              <a:rPr lang="el-GR" i="1" baseline="0" dirty="0" smtClean="0"/>
              <a:t> ΠΕΡΙΚΛΗΣ ΓΙΑΝΝΟΥΛΑΤΟΣ</a:t>
            </a:r>
            <a:endParaRPr lang="el-GR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Προβλήματα που λύνονται με εξισώσεις 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Γ Γυμνασίου</a:t>
            </a:r>
            <a:endParaRPr lang="el-GR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692696"/>
            <a:ext cx="7056784" cy="4181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" name="13 - Ορθογώνιο"/>
          <p:cNvSpPr/>
          <p:nvPr/>
        </p:nvSpPr>
        <p:spPr>
          <a:xfrm>
            <a:off x="251520" y="4725144"/>
            <a:ext cx="8424936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/>
              <a:t>Σύνολο</a:t>
            </a:r>
            <a:r>
              <a:rPr lang="el-GR" sz="3200" dirty="0" smtClean="0"/>
              <a:t>: </a:t>
            </a:r>
          </a:p>
          <a:p>
            <a:pPr algn="ctr"/>
            <a:r>
              <a:rPr lang="el-GR" sz="3200" dirty="0" smtClean="0"/>
              <a:t>(5 ομάδες) </a:t>
            </a:r>
            <a:r>
              <a:rPr lang="el-GR" sz="3200" dirty="0" smtClean="0">
                <a:sym typeface="Wingdings 2"/>
              </a:rPr>
              <a:t> (4 αγώνες </a:t>
            </a:r>
            <a:r>
              <a:rPr lang="el-GR" sz="2800" dirty="0" smtClean="0">
                <a:sym typeface="Wingdings 2"/>
              </a:rPr>
              <a:t>η κάθε μία στην έδρα της</a:t>
            </a:r>
            <a:r>
              <a:rPr lang="el-GR" sz="3200" dirty="0" smtClean="0">
                <a:sym typeface="Wingdings 2"/>
              </a:rPr>
              <a:t>)= </a:t>
            </a:r>
            <a:r>
              <a:rPr lang="el-GR" sz="3200" b="1" dirty="0" smtClean="0">
                <a:sym typeface="Wingdings 2"/>
              </a:rPr>
              <a:t>20 αγώνες</a:t>
            </a:r>
            <a:endParaRPr lang="el-GR" sz="3200" b="1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ν οι ομάδες ήταν 6, θα είχαμε:</a:t>
            </a:r>
            <a:endParaRPr lang="el-GR" sz="24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5868144" y="260648"/>
          <a:ext cx="3024337" cy="3110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Ζ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Α θα έπαιζε στην έδρα της με τις υπόλοιπες 5.</a:t>
            </a:r>
            <a:endParaRPr lang="el-GR" sz="24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ν οι ομάδες ήταν 6, θα είχαμε:</a:t>
            </a:r>
            <a:endParaRPr lang="el-GR" sz="24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5868144" y="260648"/>
          <a:ext cx="3024337" cy="3110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Ζ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Α θα έπαιζε στην έδρα της με τις υπόλοιπες 5.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ν οι ομάδες ήταν 6, θα είχαμε:</a:t>
            </a:r>
            <a:endParaRPr lang="el-GR" sz="24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5868144" y="260648"/>
          <a:ext cx="3024337" cy="3110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Ζ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Το ίδιο θα γινόταν και με τις υπόλοιπες.</a:t>
            </a:r>
            <a:endParaRPr lang="el-GR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ν οι ομάδες ήταν 6, θα είχαμε:</a:t>
            </a:r>
            <a:endParaRPr lang="el-GR" sz="24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5868144" y="260648"/>
          <a:ext cx="3024337" cy="3110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Ζ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6 - Ορθογώνιο"/>
          <p:cNvSpPr/>
          <p:nvPr/>
        </p:nvSpPr>
        <p:spPr>
          <a:xfrm>
            <a:off x="251520" y="4725144"/>
            <a:ext cx="8424936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/>
              <a:t>Σύνολο</a:t>
            </a:r>
            <a:r>
              <a:rPr lang="el-GR" sz="3200" dirty="0" smtClean="0"/>
              <a:t>: </a:t>
            </a:r>
          </a:p>
          <a:p>
            <a:pPr algn="ctr"/>
            <a:r>
              <a:rPr lang="el-GR" sz="3200" dirty="0" smtClean="0"/>
              <a:t>(6 ομάδες) </a:t>
            </a:r>
            <a:r>
              <a:rPr lang="el-GR" sz="3200" dirty="0" smtClean="0">
                <a:sym typeface="Wingdings 2"/>
              </a:rPr>
              <a:t> (5 αγώνες </a:t>
            </a:r>
            <a:r>
              <a:rPr lang="el-GR" sz="2800" dirty="0" smtClean="0">
                <a:sym typeface="Wingdings 2"/>
              </a:rPr>
              <a:t>η κάθε μία στην έδρα της</a:t>
            </a:r>
            <a:r>
              <a:rPr lang="el-GR" sz="3200" dirty="0" smtClean="0">
                <a:sym typeface="Wingdings 2"/>
              </a:rPr>
              <a:t>)= </a:t>
            </a:r>
            <a:r>
              <a:rPr lang="el-GR" sz="3200" b="1" dirty="0">
                <a:sym typeface="Wingdings 2"/>
              </a:rPr>
              <a:t>3</a:t>
            </a:r>
            <a:r>
              <a:rPr lang="el-GR" sz="3200" b="1" dirty="0" smtClean="0">
                <a:sym typeface="Wingdings 2"/>
              </a:rPr>
              <a:t>0 αγώνες</a:t>
            </a:r>
            <a:endParaRPr lang="el-GR" sz="3200" b="1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76 = 42</a:t>
                      </a: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76 = 42</a:t>
                      </a: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76 = 42</a:t>
                      </a: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(x -1)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r>
              <a:rPr lang="el-GR" dirty="0"/>
              <a:t>Στο πρωτάθλημα ποδοσφαίρου μιας χώρας κάθε ομάδα έδωσε με όλες τις υπόλοιπες ομάδες δύο αγώνες (εντός και εκτός έδρας). </a:t>
            </a:r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Αν </a:t>
            </a:r>
            <a:r>
              <a:rPr lang="el-GR" dirty="0"/>
              <a:t>έγιναν συνολικά 240 αγώνες, πόσες ήταν οι ομάδες που συμμετείχαν στο πρωτάθλημα;</a:t>
            </a:r>
          </a:p>
        </p:txBody>
      </p:sp>
      <p:sp>
        <p:nvSpPr>
          <p:cNvPr id="4" name="3 - TextBox"/>
          <p:cNvSpPr txBox="1"/>
          <p:nvPr/>
        </p:nvSpPr>
        <p:spPr>
          <a:xfrm>
            <a:off x="3131840" y="620688"/>
            <a:ext cx="2875082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sz="3600" b="1" u="sng" dirty="0" smtClean="0"/>
              <a:t>ΠΡΟΒΛΗΜΑ 1</a:t>
            </a:r>
            <a:endParaRPr lang="el-GR" sz="3600" b="1" u="sng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611561" y="836712"/>
          <a:ext cx="7992887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Πλήθος ομάδων 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Αγώνες που δίνει η κάθε ομάδα στην έδρα τη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ύνολο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 αγώνων</a:t>
                      </a:r>
                    </a:p>
                    <a:p>
                      <a:pPr algn="ctr"/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5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4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4 = 2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65 = 30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76 = 42</a:t>
                      </a: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(x -1)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  <a:sym typeface="Wingdings 2"/>
                        </a:rPr>
                        <a:t> (x-1)</a:t>
                      </a:r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2 - Ορθογώνιο"/>
          <p:cNvSpPr/>
          <p:nvPr/>
        </p:nvSpPr>
        <p:spPr>
          <a:xfrm>
            <a:off x="1619672" y="5229200"/>
            <a:ext cx="5827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/>
              <a:t>Γνωρίζουμε ότι έγιναν συνολικά </a:t>
            </a:r>
            <a:r>
              <a:rPr lang="el-GR" sz="2400" b="1" dirty="0" smtClean="0"/>
              <a:t>240</a:t>
            </a:r>
            <a:r>
              <a:rPr lang="el-GR" sz="2400" dirty="0" smtClean="0"/>
              <a:t> </a:t>
            </a:r>
            <a:r>
              <a:rPr lang="el-GR" sz="2400" b="1" dirty="0" smtClean="0"/>
              <a:t>αγώνες</a:t>
            </a:r>
            <a:r>
              <a:rPr lang="en-US" sz="2400" b="1" dirty="0" smtClean="0"/>
              <a:t>.</a:t>
            </a:r>
            <a:endParaRPr lang="el-GR" sz="2400" b="1" dirty="0"/>
          </a:p>
        </p:txBody>
      </p:sp>
      <p:sp>
        <p:nvSpPr>
          <p:cNvPr id="4" name="3 - Ορθογώνιο"/>
          <p:cNvSpPr/>
          <p:nvPr/>
        </p:nvSpPr>
        <p:spPr>
          <a:xfrm>
            <a:off x="1115616" y="5661248"/>
            <a:ext cx="685758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400" dirty="0" smtClean="0">
                <a:solidFill>
                  <a:schemeClr val="tx1"/>
                </a:solidFill>
              </a:rPr>
              <a:t>Επομένως η εξίσωση που πρέπει να λύσουμε είναι η:</a:t>
            </a:r>
          </a:p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x </a:t>
            </a:r>
            <a:r>
              <a:rPr lang="en-US" sz="3600" dirty="0" smtClean="0">
                <a:solidFill>
                  <a:schemeClr val="tx1"/>
                </a:solidFill>
                <a:sym typeface="Wingdings 2"/>
              </a:rPr>
              <a:t> (x-1)</a:t>
            </a:r>
            <a:r>
              <a:rPr lang="el-GR" sz="3600" dirty="0" smtClean="0">
                <a:solidFill>
                  <a:schemeClr val="tx1"/>
                </a:solidFill>
                <a:sym typeface="Wingdings 2"/>
              </a:rPr>
              <a:t> = 240</a:t>
            </a:r>
            <a:endParaRPr lang="el-GR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87824" y="332656"/>
          <a:ext cx="2973388" cy="1371600"/>
        </p:xfrm>
        <a:graphic>
          <a:graphicData uri="http://schemas.openxmlformats.org/presentationml/2006/ole">
            <p:oleObj spid="_x0000_s8194" name="Equation" r:id="rId3" imgW="990360" imgH="4572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51520" y="1988840"/>
          <a:ext cx="5487988" cy="2819400"/>
        </p:xfrm>
        <a:graphic>
          <a:graphicData uri="http://schemas.openxmlformats.org/presentationml/2006/ole">
            <p:oleObj spid="_x0000_s8195" name="Equation" r:id="rId4" imgW="1828800" imgH="93960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 flipV="1">
            <a:off x="4716016" y="3429000"/>
            <a:ext cx="1368152" cy="7920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>
            <a:off x="4716016" y="4293096"/>
            <a:ext cx="1440160" cy="43204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6372200" y="3068960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6</a:t>
            </a:r>
            <a:endParaRPr lang="el-GR" sz="4000" dirty="0"/>
          </a:p>
        </p:txBody>
      </p:sp>
      <p:sp>
        <p:nvSpPr>
          <p:cNvPr id="13" name="12 - TextBox"/>
          <p:cNvSpPr txBox="1"/>
          <p:nvPr/>
        </p:nvSpPr>
        <p:spPr>
          <a:xfrm>
            <a:off x="6372200" y="4293096"/>
            <a:ext cx="861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-15</a:t>
            </a:r>
            <a:endParaRPr lang="el-GR" sz="4000" dirty="0"/>
          </a:p>
        </p:txBody>
      </p:sp>
      <p:sp>
        <p:nvSpPr>
          <p:cNvPr id="14" name="13 - TextBox"/>
          <p:cNvSpPr txBox="1"/>
          <p:nvPr/>
        </p:nvSpPr>
        <p:spPr>
          <a:xfrm>
            <a:off x="7236296" y="3212976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00B050"/>
                </a:solidFill>
              </a:rPr>
              <a:t>δεκτή</a:t>
            </a:r>
            <a:endParaRPr lang="el-GR" sz="2400" b="1" dirty="0">
              <a:solidFill>
                <a:srgbClr val="00B050"/>
              </a:solidFill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6588224" y="4941168"/>
            <a:ext cx="1950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α</a:t>
            </a:r>
            <a:r>
              <a:rPr lang="el-GR" sz="2400" b="1" dirty="0" smtClean="0">
                <a:solidFill>
                  <a:srgbClr val="FF0000"/>
                </a:solidFill>
              </a:rPr>
              <a:t>πορρίπτεται</a:t>
            </a:r>
            <a:endParaRPr lang="el-GR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- Ορθογώνιο"/>
          <p:cNvSpPr/>
          <p:nvPr/>
        </p:nvSpPr>
        <p:spPr>
          <a:xfrm>
            <a:off x="539552" y="1268760"/>
            <a:ext cx="489654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3200" dirty="0" smtClean="0"/>
              <a:t>Σε μία γιορτή κάθε καλεσμένος ανταλλάσει μία χειραψία με καθέναν από τους υπόλοιπους .</a:t>
            </a:r>
          </a:p>
          <a:p>
            <a:pPr>
              <a:buFont typeface="Arial" pitchFamily="34" charset="0"/>
              <a:buChar char="•"/>
            </a:pPr>
            <a:endParaRPr lang="el-GR" sz="3200" dirty="0" smtClean="0"/>
          </a:p>
          <a:p>
            <a:pPr>
              <a:buFont typeface="Arial" pitchFamily="34" charset="0"/>
              <a:buChar char="•"/>
            </a:pPr>
            <a:r>
              <a:rPr lang="el-GR" sz="3200" dirty="0" smtClean="0"/>
              <a:t>Έγιναν συνολικά 435 χειραψίες.</a:t>
            </a:r>
          </a:p>
          <a:p>
            <a:pPr>
              <a:buFont typeface="Arial" pitchFamily="34" charset="0"/>
              <a:buChar char="•"/>
            </a:pPr>
            <a:endParaRPr lang="el-GR" sz="3200" dirty="0" smtClean="0"/>
          </a:p>
          <a:p>
            <a:pPr>
              <a:buFont typeface="Arial" pitchFamily="34" charset="0"/>
              <a:buChar char="•"/>
            </a:pPr>
            <a:r>
              <a:rPr lang="el-GR" sz="3200" dirty="0" smtClean="0"/>
              <a:t>Πόσοι ήταν οι καλεσμένοι;</a:t>
            </a:r>
            <a:endParaRPr lang="el-GR" sz="3200" dirty="0"/>
          </a:p>
        </p:txBody>
      </p:sp>
      <p:pic>
        <p:nvPicPr>
          <p:cNvPr id="16" name="Picture 2" descr="https://psyxology.gr/images/stories/2013-B/handshak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2060848"/>
            <a:ext cx="3305175" cy="2857500"/>
          </a:xfrm>
          <a:prstGeom prst="rect">
            <a:avLst/>
          </a:prstGeom>
          <a:noFill/>
        </p:spPr>
      </p:pic>
      <p:sp>
        <p:nvSpPr>
          <p:cNvPr id="17" name="16 - TextBox"/>
          <p:cNvSpPr txBox="1"/>
          <p:nvPr/>
        </p:nvSpPr>
        <p:spPr>
          <a:xfrm>
            <a:off x="2987824" y="260648"/>
            <a:ext cx="2875082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sz="3600" b="1" u="sng" dirty="0" smtClean="0"/>
              <a:t>ΠΡΟΒΛΗΜΑ 2</a:t>
            </a:r>
            <a:endParaRPr lang="el-GR" sz="3600" b="1" u="sng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 dirty="0" smtClean="0"/>
              <a:t>Ας υποθέσουμε ότι οι καλεσμένοι είναι 6, </a:t>
            </a:r>
            <a:br>
              <a:rPr lang="el-GR" sz="2800" dirty="0" smtClean="0"/>
            </a:br>
            <a:r>
              <a:rPr lang="el-GR" sz="2800" dirty="0" smtClean="0"/>
              <a:t>οι </a:t>
            </a:r>
            <a:r>
              <a:rPr lang="el-GR" sz="2800" dirty="0"/>
              <a:t>Α, Β, Γ, Δ, Ε, Ζ </a:t>
            </a:r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 dirty="0" smtClean="0"/>
              <a:t>Πόσες χειραψίες θα κάνει ο καλεσμένος Α </a:t>
            </a:r>
            <a:r>
              <a:rPr lang="el-GR" sz="2800" dirty="0"/>
              <a:t>με </a:t>
            </a:r>
            <a:r>
              <a:rPr lang="el-GR" sz="2800" dirty="0" smtClean="0"/>
              <a:t>καθέναν από τους υπόλοιπους;</a:t>
            </a:r>
            <a:endParaRPr lang="el-GR" sz="2800" dirty="0"/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9750" y="1700213"/>
            <a:ext cx="251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>
                <a:solidFill>
                  <a:srgbClr val="FF3300"/>
                </a:solidFill>
              </a:rPr>
              <a:t>5 </a:t>
            </a:r>
            <a:r>
              <a:rPr lang="el-GR" sz="2400" dirty="0" smtClean="0">
                <a:solidFill>
                  <a:srgbClr val="FF3300"/>
                </a:solidFill>
              </a:rPr>
              <a:t>χειραψίες</a:t>
            </a:r>
            <a:endParaRPr lang="el-GR" sz="2400" dirty="0">
              <a:solidFill>
                <a:srgbClr val="FF3300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 smtClean="0"/>
              <a:t>Πόσες χειραψίες θα κάνει ο καλεσμένος Α </a:t>
            </a:r>
            <a:r>
              <a:rPr lang="el-GR" sz="2800" dirty="0"/>
              <a:t>με </a:t>
            </a:r>
            <a:r>
              <a:rPr lang="el-GR" sz="2800" dirty="0" smtClean="0"/>
              <a:t>καθέναν από τους υπόλοιπους;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163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  <p:graphicFrame>
        <p:nvGraphicFramePr>
          <p:cNvPr id="16451" name="Group 67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4" name="Picture 3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0512" name="Group 32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93" name="Picture 3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19460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1508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Α θα παίξει στην έδρα της με τις υπόλοιπες 4.</a:t>
            </a:r>
            <a:endParaRPr lang="el-GR" sz="24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59" name="Picture 3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2532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3556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07" name="Picture 3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4580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5604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55" name="Picture 3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6628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7652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03" name="Picture 3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8676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Επαναλαμβάνουμε την ίδια διαδικασία για </a:t>
            </a:r>
            <a:r>
              <a:rPr lang="el-GR" sz="2800" dirty="0" smtClean="0"/>
              <a:t>τους υπόλοιπους καλεσμένους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29700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26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30754" name="Group 3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 =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5" name="Picture 3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graphicFrame>
        <p:nvGraphicFramePr>
          <p:cNvPr id="31748" name="Group 4"/>
          <p:cNvGraphicFramePr>
            <a:graphicFrameLocks noGrp="1"/>
          </p:cNvGraphicFramePr>
          <p:nvPr/>
        </p:nvGraphicFramePr>
        <p:xfrm>
          <a:off x="468313" y="5373688"/>
          <a:ext cx="8280400" cy="1223963"/>
        </p:xfrm>
        <a:graphic>
          <a:graphicData uri="http://schemas.openxmlformats.org/drawingml/2006/table">
            <a:tbl>
              <a:tblPr/>
              <a:tblGrid>
                <a:gridCol w="1184275"/>
                <a:gridCol w="1181100"/>
                <a:gridCol w="1184275"/>
                <a:gridCol w="1181100"/>
                <a:gridCol w="1184275"/>
                <a:gridCol w="1181100"/>
                <a:gridCol w="1184275"/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 =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76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400" dirty="0"/>
              <a:t>Αν όμως μετρήσουμε </a:t>
            </a:r>
            <a:r>
              <a:rPr lang="el-GR" sz="2400" dirty="0" smtClean="0"/>
              <a:t>όλες τις χειραψίες που έκαναν οι καλεσμένοι Α</a:t>
            </a:r>
            <a:r>
              <a:rPr lang="el-GR" sz="2400" dirty="0"/>
              <a:t>, Β, Γ, Δ, Ε και Ζ , θα βρούμε </a:t>
            </a:r>
            <a:r>
              <a:rPr lang="el-GR" sz="2400" b="1" dirty="0">
                <a:solidFill>
                  <a:srgbClr val="FF3300"/>
                </a:solidFill>
              </a:rPr>
              <a:t>15</a:t>
            </a:r>
            <a:r>
              <a:rPr lang="el-GR" sz="2400" dirty="0"/>
              <a:t>.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323528" y="1340768"/>
            <a:ext cx="86409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/>
              <a:t>Αυτό συμβαίνει γιατί λογαριάσαμε </a:t>
            </a:r>
            <a:r>
              <a:rPr lang="el-GR" sz="2400" b="1" u="sng" dirty="0" smtClean="0"/>
              <a:t>διπλές</a:t>
            </a:r>
            <a:r>
              <a:rPr lang="el-GR" sz="2400" dirty="0" smtClean="0"/>
              <a:t> τις χειραψίες.</a:t>
            </a:r>
            <a:endParaRPr lang="el-GR" sz="2400" dirty="0"/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323529" y="2060848"/>
            <a:ext cx="244827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 err="1"/>
              <a:t>Π.χ</a:t>
            </a:r>
            <a:r>
              <a:rPr lang="el-GR" sz="2400" dirty="0"/>
              <a:t> μετρήσαμε </a:t>
            </a:r>
            <a:r>
              <a:rPr lang="el-GR" sz="2400" dirty="0" smtClean="0"/>
              <a:t>τη χειραψία ΑΖ </a:t>
            </a:r>
            <a:r>
              <a:rPr lang="el-GR" sz="2400" dirty="0"/>
              <a:t>και </a:t>
            </a:r>
            <a:r>
              <a:rPr lang="el-GR" sz="2400" dirty="0" smtClean="0"/>
              <a:t>τη χειραψία ΖΑ </a:t>
            </a:r>
            <a:r>
              <a:rPr lang="el-GR" sz="2400" dirty="0"/>
              <a:t>σαν δύο </a:t>
            </a:r>
            <a:r>
              <a:rPr lang="el-GR" sz="2400" dirty="0" smtClean="0"/>
              <a:t>διαφορετικές χειραψίες.</a:t>
            </a:r>
            <a:endParaRPr lang="el-GR" sz="2400" dirty="0"/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6516216" y="2348880"/>
            <a:ext cx="244827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l-GR" sz="2800" dirty="0" smtClean="0"/>
              <a:t>Επομένως οι συνολικές χειραψίες ήταν </a:t>
            </a:r>
            <a:r>
              <a:rPr lang="el-GR" sz="2800" b="1" dirty="0" smtClean="0"/>
              <a:t>30:2 = 15</a:t>
            </a:r>
            <a:endParaRPr lang="el-GR" sz="2800" b="1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6" grpId="0"/>
      <p:bldP spid="31777" grpId="0"/>
      <p:bldP spid="31778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Α θα παίξει στην έδρα της με τις υπόλοιπες 4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 dirty="0"/>
              <a:t>Αν έχουμε 7 </a:t>
            </a:r>
            <a:r>
              <a:rPr lang="el-GR" sz="2800" dirty="0" smtClean="0"/>
              <a:t>καλεσμένους Α</a:t>
            </a:r>
            <a:r>
              <a:rPr lang="el-GR" sz="2800" dirty="0"/>
              <a:t>, Β, Γ, Δ, Ε, Ζ, Η , </a:t>
            </a:r>
            <a:r>
              <a:rPr lang="el-GR" sz="2800" dirty="0" smtClean="0"/>
              <a:t>πόσες θα γίνουν συνολικά;</a:t>
            </a:r>
            <a:endParaRPr lang="el-GR" sz="2800" dirty="0"/>
          </a:p>
        </p:txBody>
      </p:sp>
      <p:pic>
        <p:nvPicPr>
          <p:cNvPr id="4102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5" name="Group 67"/>
          <p:cNvGraphicFramePr>
            <a:graphicFrameLocks noGrp="1"/>
          </p:cNvGraphicFramePr>
          <p:nvPr>
            <p:ph idx="1"/>
          </p:nvPr>
        </p:nvGraphicFramePr>
        <p:xfrm>
          <a:off x="323850" y="4437063"/>
          <a:ext cx="8567738" cy="1944688"/>
        </p:xfrm>
        <a:graphic>
          <a:graphicData uri="http://schemas.openxmlformats.org/drawingml/2006/table">
            <a:tbl>
              <a:tblPr/>
              <a:tblGrid>
                <a:gridCol w="1055688"/>
                <a:gridCol w="1052512"/>
                <a:gridCol w="1055688"/>
                <a:gridCol w="1054100"/>
                <a:gridCol w="1054100"/>
                <a:gridCol w="1054100"/>
                <a:gridCol w="1054100"/>
                <a:gridCol w="1187450"/>
              </a:tblGrid>
              <a:tr h="1116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468313" y="1916113"/>
            <a:ext cx="8208962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/>
              <a:t>Αφού τώρα έχουμε 7 </a:t>
            </a:r>
            <a:r>
              <a:rPr lang="el-GR" sz="2400" dirty="0" smtClean="0"/>
              <a:t>καλεσμένους , </a:t>
            </a:r>
            <a:r>
              <a:rPr lang="el-GR" sz="2400" dirty="0"/>
              <a:t>κάθε </a:t>
            </a:r>
            <a:r>
              <a:rPr lang="el-GR" sz="2400" dirty="0" smtClean="0"/>
              <a:t>καλεσμένος θα κάνει </a:t>
            </a:r>
            <a:r>
              <a:rPr lang="el-GR" sz="2400" u="sng" dirty="0" smtClean="0">
                <a:solidFill>
                  <a:srgbClr val="FF3300"/>
                </a:solidFill>
              </a:rPr>
              <a:t>6 χειραψίες</a:t>
            </a:r>
            <a:r>
              <a:rPr lang="el-GR" sz="2400" dirty="0"/>
              <a:t> </a:t>
            </a:r>
            <a:r>
              <a:rPr lang="el-GR" sz="2400" dirty="0" smtClean="0"/>
              <a:t>με καθέναν από τους υπόλοιπους.</a:t>
            </a:r>
            <a:endParaRPr lang="el-GR" sz="2400" dirty="0"/>
          </a:p>
        </p:txBody>
      </p: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Αν έχουμε 7 </a:t>
            </a:r>
            <a:r>
              <a:rPr lang="el-GR" sz="2800" dirty="0" smtClean="0"/>
              <a:t>καλεσμένους Α</a:t>
            </a:r>
            <a:r>
              <a:rPr lang="el-GR" sz="2800" dirty="0"/>
              <a:t>, Β, Γ, Δ, Ε, Ζ, Η , </a:t>
            </a:r>
            <a:r>
              <a:rPr lang="el-GR" sz="2800" dirty="0" smtClean="0"/>
              <a:t>πόσες θα γίνουν συνολικά;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5" name="Group 67"/>
          <p:cNvGraphicFramePr>
            <a:graphicFrameLocks noGrp="1"/>
          </p:cNvGraphicFramePr>
          <p:nvPr>
            <p:ph idx="1"/>
          </p:nvPr>
        </p:nvGraphicFramePr>
        <p:xfrm>
          <a:off x="323850" y="4437063"/>
          <a:ext cx="8567738" cy="1944688"/>
        </p:xfrm>
        <a:graphic>
          <a:graphicData uri="http://schemas.openxmlformats.org/drawingml/2006/table">
            <a:tbl>
              <a:tblPr/>
              <a:tblGrid>
                <a:gridCol w="1055688"/>
                <a:gridCol w="1052512"/>
                <a:gridCol w="1055688"/>
                <a:gridCol w="1054100"/>
                <a:gridCol w="1054100"/>
                <a:gridCol w="1054100"/>
                <a:gridCol w="1054100"/>
                <a:gridCol w="1187450"/>
              </a:tblGrid>
              <a:tr h="1116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468313" y="1916113"/>
            <a:ext cx="8208962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/>
              <a:t>Αφού τώρα έχουμε 7 </a:t>
            </a:r>
            <a:r>
              <a:rPr lang="el-GR" sz="2400" dirty="0" smtClean="0"/>
              <a:t>καλεσμένους , </a:t>
            </a:r>
            <a:r>
              <a:rPr lang="el-GR" sz="2400" dirty="0"/>
              <a:t>κάθε </a:t>
            </a:r>
            <a:r>
              <a:rPr lang="el-GR" sz="2400" dirty="0" smtClean="0"/>
              <a:t>καλεσμένος θα κάνει </a:t>
            </a:r>
            <a:r>
              <a:rPr lang="el-GR" sz="2400" u="sng" dirty="0" smtClean="0">
                <a:solidFill>
                  <a:srgbClr val="FF3300"/>
                </a:solidFill>
              </a:rPr>
              <a:t>6 χειραψίες</a:t>
            </a:r>
            <a:r>
              <a:rPr lang="el-GR" sz="2400" dirty="0"/>
              <a:t> </a:t>
            </a:r>
            <a:r>
              <a:rPr lang="el-GR" sz="2400" dirty="0" smtClean="0"/>
              <a:t>με καθέναν από τους υπόλοιπους.</a:t>
            </a:r>
            <a:endParaRPr lang="el-GR" sz="2400" dirty="0"/>
          </a:p>
        </p:txBody>
      </p: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Αν έχουμε 7 </a:t>
            </a:r>
            <a:r>
              <a:rPr lang="el-GR" sz="2800" dirty="0" smtClean="0"/>
              <a:t>καλεσμένους Α</a:t>
            </a:r>
            <a:r>
              <a:rPr lang="el-GR" sz="2800" dirty="0"/>
              <a:t>, Β, Γ, Δ, Ε, Ζ, Η , </a:t>
            </a:r>
            <a:r>
              <a:rPr lang="el-GR" sz="2800" dirty="0" smtClean="0"/>
              <a:t>πόσες θα γίνουν συνολικά;</a:t>
            </a:r>
            <a:endParaRPr lang="el-GR" sz="28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5" name="Group 67"/>
          <p:cNvGraphicFramePr>
            <a:graphicFrameLocks noGrp="1"/>
          </p:cNvGraphicFramePr>
          <p:nvPr>
            <p:ph idx="1"/>
          </p:nvPr>
        </p:nvGraphicFramePr>
        <p:xfrm>
          <a:off x="323850" y="4437063"/>
          <a:ext cx="8567738" cy="1944688"/>
        </p:xfrm>
        <a:graphic>
          <a:graphicData uri="http://schemas.openxmlformats.org/drawingml/2006/table">
            <a:tbl>
              <a:tblPr/>
              <a:tblGrid>
                <a:gridCol w="1055688"/>
                <a:gridCol w="1052512"/>
                <a:gridCol w="1055688"/>
                <a:gridCol w="1054100"/>
                <a:gridCol w="1054100"/>
                <a:gridCol w="1054100"/>
                <a:gridCol w="1054100"/>
                <a:gridCol w="1187450"/>
              </a:tblGrid>
              <a:tr h="1116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ειραψίες του 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ΥΝΟΛΟ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 =</a:t>
                      </a: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468313" y="1916113"/>
            <a:ext cx="8208962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/>
              <a:t>Αφού τώρα έχουμε 7 </a:t>
            </a:r>
            <a:r>
              <a:rPr lang="el-GR" sz="2400" dirty="0" smtClean="0"/>
              <a:t>καλεσμένους , </a:t>
            </a:r>
            <a:r>
              <a:rPr lang="el-GR" sz="2400" dirty="0"/>
              <a:t>κάθε </a:t>
            </a:r>
            <a:r>
              <a:rPr lang="el-GR" sz="2400" dirty="0" smtClean="0"/>
              <a:t>καλεσμένος θα κάνει </a:t>
            </a:r>
            <a:r>
              <a:rPr lang="el-GR" sz="2400" u="sng" dirty="0" smtClean="0">
                <a:solidFill>
                  <a:srgbClr val="FF3300"/>
                </a:solidFill>
              </a:rPr>
              <a:t>6 χειραψίες</a:t>
            </a:r>
            <a:r>
              <a:rPr lang="el-GR" sz="2400" dirty="0"/>
              <a:t> </a:t>
            </a:r>
            <a:r>
              <a:rPr lang="el-GR" sz="2400" dirty="0" smtClean="0"/>
              <a:t>με καθέναν από τους υπόλοιπους.</a:t>
            </a:r>
            <a:endParaRPr lang="el-GR" sz="2400" dirty="0"/>
          </a:p>
        </p:txBody>
      </p: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sz="2800" dirty="0"/>
              <a:t>Αν έχουμε 7 </a:t>
            </a:r>
            <a:r>
              <a:rPr lang="el-GR" sz="2800" dirty="0" smtClean="0"/>
              <a:t>καλεσμένους Α</a:t>
            </a:r>
            <a:r>
              <a:rPr lang="el-GR" sz="2800" dirty="0"/>
              <a:t>, Β, Γ, Δ, Ε, Ζ, Η , </a:t>
            </a:r>
            <a:r>
              <a:rPr lang="el-GR" sz="2800" dirty="0" smtClean="0"/>
              <a:t>πόσες θα γίνουν συνολικά;</a:t>
            </a:r>
            <a:endParaRPr lang="el-GR" sz="2800" dirty="0"/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611188" y="3284538"/>
            <a:ext cx="7561262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dirty="0"/>
              <a:t>Κι επειδή </a:t>
            </a:r>
            <a:r>
              <a:rPr lang="el-GR" sz="2400" dirty="0" smtClean="0"/>
              <a:t>τις </a:t>
            </a:r>
            <a:r>
              <a:rPr lang="el-GR" sz="2400" dirty="0"/>
              <a:t>έχουμε λογαριάσει </a:t>
            </a:r>
            <a:r>
              <a:rPr lang="el-GR" sz="2400" dirty="0" smtClean="0"/>
              <a:t>διπλές </a:t>
            </a:r>
            <a:r>
              <a:rPr lang="el-GR" sz="2400" dirty="0"/>
              <a:t>, θα πάρουμε </a:t>
            </a:r>
            <a:r>
              <a:rPr lang="el-GR" sz="2400" dirty="0" smtClean="0"/>
              <a:t>τις μισές </a:t>
            </a:r>
            <a:r>
              <a:rPr lang="el-GR" sz="2400" dirty="0"/>
              <a:t>, δηλαδή 42 : 2 </a:t>
            </a:r>
            <a:r>
              <a:rPr lang="el-GR" sz="2400" dirty="0" smtClean="0"/>
              <a:t>=</a:t>
            </a:r>
            <a:r>
              <a:rPr lang="el-GR" sz="2400" b="1" dirty="0">
                <a:solidFill>
                  <a:srgbClr val="FF3300"/>
                </a:solidFill>
              </a:rPr>
              <a:t> </a:t>
            </a:r>
            <a:r>
              <a:rPr lang="el-GR" sz="2400" b="1" dirty="0" smtClean="0">
                <a:solidFill>
                  <a:srgbClr val="FF3300"/>
                </a:solidFill>
              </a:rPr>
              <a:t> </a:t>
            </a:r>
            <a:r>
              <a:rPr lang="en-US" sz="2400" b="1" dirty="0" smtClean="0">
                <a:solidFill>
                  <a:srgbClr val="FF3300"/>
                </a:solidFill>
              </a:rPr>
              <a:t>21 </a:t>
            </a:r>
            <a:r>
              <a:rPr lang="el-GR" sz="2400" b="1" dirty="0" smtClean="0">
                <a:solidFill>
                  <a:srgbClr val="FF3300"/>
                </a:solidFill>
              </a:rPr>
              <a:t>χειραψίες</a:t>
            </a:r>
            <a:r>
              <a:rPr lang="el-GR" sz="2400" dirty="0" smtClean="0"/>
              <a:t>.</a:t>
            </a:r>
            <a:endParaRPr lang="el-GR" sz="2400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4034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4035" name="Equation" r:id="rId4" imgW="57132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5058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5059" name="Equation" r:id="rId4" imgW="57132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6082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6083" name="Equation" r:id="rId4" imgW="57132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7106" name="Equation" r:id="rId4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7107" name="Equation" r:id="rId5" imgW="571320" imgH="39348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440488" y="3933825"/>
          <a:ext cx="1309687" cy="781050"/>
        </p:xfrm>
        <a:graphic>
          <a:graphicData uri="http://schemas.openxmlformats.org/presentationml/2006/ole">
            <p:oleObj spid="_x0000_s47108" name="Equation" r:id="rId6" imgW="66024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8130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8131" name="Equation" r:id="rId4" imgW="571320" imgH="39348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440488" y="3933825"/>
          <a:ext cx="1309687" cy="781050"/>
        </p:xfrm>
        <a:graphic>
          <a:graphicData uri="http://schemas.openxmlformats.org/presentationml/2006/ole">
            <p:oleObj spid="_x0000_s48132" name="Equation" r:id="rId5" imgW="66024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x-1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49154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49155" name="Equation" r:id="rId4" imgW="571320" imgH="39348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440488" y="3933825"/>
          <a:ext cx="1309687" cy="781050"/>
        </p:xfrm>
        <a:graphic>
          <a:graphicData uri="http://schemas.openxmlformats.org/presentationml/2006/ole">
            <p:oleObj spid="_x0000_s49156" name="Equation" r:id="rId5" imgW="66024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Β θα παίξει στην έδρα της με τις υπόλοιπες 4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6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7</a:t>
                      </a:r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x-1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510338" y="2924174"/>
          <a:ext cx="1158006" cy="780395"/>
        </p:xfrm>
        <a:graphic>
          <a:graphicData uri="http://schemas.openxmlformats.org/presentationml/2006/ole">
            <p:oleObj spid="_x0000_s50178" name="Equation" r:id="rId3" imgW="583920" imgH="3934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444208" y="1916832"/>
          <a:ext cx="1224136" cy="843294"/>
        </p:xfrm>
        <a:graphic>
          <a:graphicData uri="http://schemas.openxmlformats.org/presentationml/2006/ole">
            <p:oleObj spid="_x0000_s50179" name="Equation" r:id="rId4" imgW="571320" imgH="39348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440488" y="3933825"/>
          <a:ext cx="1309687" cy="781050"/>
        </p:xfrm>
        <a:graphic>
          <a:graphicData uri="http://schemas.openxmlformats.org/presentationml/2006/ole">
            <p:oleObj spid="_x0000_s50180" name="Equation" r:id="rId5" imgW="660240" imgH="39348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6507163" y="5419725"/>
          <a:ext cx="1182687" cy="831850"/>
        </p:xfrm>
        <a:graphic>
          <a:graphicData uri="http://schemas.openxmlformats.org/presentationml/2006/ole">
            <p:oleObj spid="_x0000_s50181" name="Equation" r:id="rId6" imgW="59688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αλεσμένω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Χειραψίες που κάνει ο κάθε καλεσμένος με τους υπόλοιπους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ές χειραψίες</a:t>
                      </a:r>
                    </a:p>
                    <a:p>
                      <a:pPr algn="ctr"/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x-1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6300192" y="1916832"/>
          <a:ext cx="1182687" cy="831850"/>
        </p:xfrm>
        <a:graphic>
          <a:graphicData uri="http://schemas.openxmlformats.org/presentationml/2006/ole">
            <p:oleObj spid="_x0000_s51202" name="Equation" r:id="rId3" imgW="596880" imgH="419040" progId="Equation.DSMT4">
              <p:embed/>
            </p:oleObj>
          </a:graphicData>
        </a:graphic>
      </p:graphicFrame>
      <p:sp>
        <p:nvSpPr>
          <p:cNvPr id="5" name="4 - Ορθογώνιο"/>
          <p:cNvSpPr/>
          <p:nvPr/>
        </p:nvSpPr>
        <p:spPr>
          <a:xfrm>
            <a:off x="1115616" y="3140968"/>
            <a:ext cx="7120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dirty="0" smtClean="0"/>
              <a:t>Γνωρίζουμε ότι έγιναν συνολικά </a:t>
            </a:r>
            <a:r>
              <a:rPr lang="el-GR" sz="2800" b="1" dirty="0" smtClean="0"/>
              <a:t>435 χειραψίες</a:t>
            </a:r>
            <a:r>
              <a:rPr lang="el-GR" sz="2800" dirty="0" smtClean="0"/>
              <a:t>.</a:t>
            </a:r>
          </a:p>
        </p:txBody>
      </p:sp>
      <p:sp>
        <p:nvSpPr>
          <p:cNvPr id="6" name="5 - Ορθογώνιο"/>
          <p:cNvSpPr/>
          <p:nvPr/>
        </p:nvSpPr>
        <p:spPr>
          <a:xfrm>
            <a:off x="770909" y="4077072"/>
            <a:ext cx="79790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800" dirty="0" smtClean="0">
                <a:solidFill>
                  <a:schemeClr val="tx1"/>
                </a:solidFill>
              </a:rPr>
              <a:t>Επομένως η εξίσωση που πρέπει να λύσουμε είναι η: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330574" y="4869160"/>
          <a:ext cx="2777345" cy="1191915"/>
        </p:xfrm>
        <a:graphic>
          <a:graphicData uri="http://schemas.openxmlformats.org/presentationml/2006/ole">
            <p:oleObj spid="_x0000_s51203" name="Equation" r:id="rId4" imgW="97776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3568" y="332656"/>
          <a:ext cx="7358063" cy="1257300"/>
        </p:xfrm>
        <a:graphic>
          <a:graphicData uri="http://schemas.openxmlformats.org/presentationml/2006/ole">
            <p:oleObj spid="_x0000_s52226" name="Equation" r:id="rId3" imgW="2450880" imgH="4190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54013" y="3068638"/>
          <a:ext cx="5716587" cy="2819400"/>
        </p:xfrm>
        <a:graphic>
          <a:graphicData uri="http://schemas.openxmlformats.org/presentationml/2006/ole">
            <p:oleObj spid="_x0000_s52227" name="Equation" r:id="rId4" imgW="1904760" imgH="93960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 flipV="1">
            <a:off x="5148064" y="4365104"/>
            <a:ext cx="1368152" cy="7920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>
            <a:off x="5292080" y="5445224"/>
            <a:ext cx="1440160" cy="43204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6732240" y="3861048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dirty="0" smtClean="0"/>
              <a:t>30</a:t>
            </a:r>
            <a:endParaRPr lang="el-GR" sz="4000" dirty="0"/>
          </a:p>
        </p:txBody>
      </p:sp>
      <p:sp>
        <p:nvSpPr>
          <p:cNvPr id="13" name="12 - TextBox"/>
          <p:cNvSpPr txBox="1"/>
          <p:nvPr/>
        </p:nvSpPr>
        <p:spPr>
          <a:xfrm>
            <a:off x="6804248" y="5517232"/>
            <a:ext cx="861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-</a:t>
            </a:r>
            <a:r>
              <a:rPr lang="el-GR" sz="4000" dirty="0" smtClean="0"/>
              <a:t>29</a:t>
            </a:r>
            <a:endParaRPr lang="el-GR" sz="4000" dirty="0"/>
          </a:p>
        </p:txBody>
      </p:sp>
      <p:sp>
        <p:nvSpPr>
          <p:cNvPr id="14" name="13 - TextBox"/>
          <p:cNvSpPr txBox="1"/>
          <p:nvPr/>
        </p:nvSpPr>
        <p:spPr>
          <a:xfrm>
            <a:off x="7596336" y="4005064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00B050"/>
                </a:solidFill>
              </a:rPr>
              <a:t>δεκτή</a:t>
            </a:r>
            <a:endParaRPr lang="el-GR" sz="2400" b="1" dirty="0">
              <a:solidFill>
                <a:srgbClr val="00B050"/>
              </a:solidFill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6660232" y="6165304"/>
            <a:ext cx="1950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α</a:t>
            </a:r>
            <a:r>
              <a:rPr lang="el-GR" sz="2400" b="1" dirty="0" smtClean="0">
                <a:solidFill>
                  <a:srgbClr val="FF0000"/>
                </a:solidFill>
              </a:rPr>
              <a:t>πορρίπτεται</a:t>
            </a:r>
            <a:endParaRPr lang="el-GR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300288" y="1662113"/>
          <a:ext cx="3735387" cy="685800"/>
        </p:xfrm>
        <a:graphic>
          <a:graphicData uri="http://schemas.openxmlformats.org/presentationml/2006/ole">
            <p:oleObj spid="_x0000_s52228" name="Equation" r:id="rId5" imgW="1244520" imgH="22860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1043608" y="6021288"/>
            <a:ext cx="416691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l-GR" sz="3200" dirty="0" smtClean="0"/>
              <a:t>Οι καλεσμένοι είναι </a:t>
            </a:r>
            <a:r>
              <a:rPr lang="el-GR" sz="3600" b="1" dirty="0" smtClean="0"/>
              <a:t>30</a:t>
            </a:r>
            <a:r>
              <a:rPr lang="el-GR" sz="3200" dirty="0" smtClean="0"/>
              <a:t>.</a:t>
            </a:r>
            <a:endParaRPr lang="el-GR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/>
              <a:t>Πλήθος διαγωνίων σε πολύγωνα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/>
              <a:t>Πόσες διαγώνιες μπορούμε να φέρουμε από </a:t>
            </a:r>
            <a:r>
              <a:rPr lang="el-GR" sz="2800" b="1" u="sng"/>
              <a:t>μία </a:t>
            </a:r>
            <a:r>
              <a:rPr lang="el-GR" sz="2800"/>
              <a:t>κορυφή σε ένα πεντάγωνο;</a:t>
            </a:r>
          </a:p>
        </p:txBody>
      </p:sp>
      <p:pic>
        <p:nvPicPr>
          <p:cNvPr id="3891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932363" y="1628775"/>
            <a:ext cx="338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>
                <a:solidFill>
                  <a:schemeClr val="accent2"/>
                </a:solidFill>
              </a:rPr>
              <a:t>Π.χ. από την κορυφή Α: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  <p:bldP spid="389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/>
              <a:t>Πόσες διαγώνιες μπορούμε να φέρουμε από </a:t>
            </a:r>
            <a:r>
              <a:rPr lang="el-GR" sz="2800" b="1" u="sng"/>
              <a:t>μία </a:t>
            </a:r>
            <a:r>
              <a:rPr lang="el-GR" sz="2800"/>
              <a:t>κορυφή σε ένα πεντάγωνο;</a:t>
            </a: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68313" y="5445125"/>
            <a:ext cx="82089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/>
              <a:t>Ουσιαστικά , δηλαδή , από κάθε κορυφή μπορώ να φέρω </a:t>
            </a:r>
            <a:r>
              <a:rPr lang="el-GR" sz="2400" b="1"/>
              <a:t>τόσες</a:t>
            </a:r>
            <a:r>
              <a:rPr lang="el-GR" sz="2400"/>
              <a:t> διαγώνιες </a:t>
            </a:r>
            <a:r>
              <a:rPr lang="el-GR" sz="2400" b="1"/>
              <a:t>όσες</a:t>
            </a:r>
            <a:r>
              <a:rPr lang="el-GR" sz="2400"/>
              <a:t> και οι </a:t>
            </a:r>
            <a:r>
              <a:rPr lang="el-GR" sz="2400" b="1"/>
              <a:t>κορυφές</a:t>
            </a:r>
            <a:r>
              <a:rPr lang="el-GR" sz="2400"/>
              <a:t> του πενταγώνου , </a:t>
            </a:r>
            <a:r>
              <a:rPr lang="el-GR" sz="2400" b="1"/>
              <a:t>αφαιρώντας 3</a:t>
            </a:r>
            <a:r>
              <a:rPr lang="el-GR" sz="2400"/>
              <a:t>.</a:t>
            </a:r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2555875" y="3716338"/>
            <a:ext cx="647700" cy="7191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6084888" y="3716338"/>
            <a:ext cx="647700" cy="71913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4932363" y="1628775"/>
            <a:ext cx="338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>
                <a:solidFill>
                  <a:schemeClr val="accent2"/>
                </a:solidFill>
              </a:rPr>
              <a:t>Π.χ. από την κορυφή Α:</a:t>
            </a:r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3924300" y="4797425"/>
            <a:ext cx="647700" cy="7191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5435600" y="4724400"/>
            <a:ext cx="647700" cy="7191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4787900" y="2349500"/>
            <a:ext cx="411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Μπορώ να φέρω 2 διαγώνιες</a:t>
            </a:r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7380288" y="2781300"/>
            <a:ext cx="360362" cy="8636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7361238" y="3789363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 b="1" i="1">
                <a:solidFill>
                  <a:schemeClr val="accent2"/>
                </a:solidFill>
              </a:rPr>
              <a:t>5 - 3 κορυφές 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/>
      <p:bldP spid="53257" grpId="0" animBg="1"/>
      <p:bldP spid="53258" grpId="0" animBg="1"/>
      <p:bldP spid="53261" grpId="0" animBg="1"/>
      <p:bldP spid="53262" grpId="0" animBg="1"/>
      <p:bldP spid="53263" grpId="0"/>
      <p:bldP spid="53264" grpId="0" animBg="1"/>
      <p:bldP spid="5326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/>
              <a:t>Πόσες διαγώνιες μπορούμε να φέρουμε από </a:t>
            </a:r>
            <a:r>
              <a:rPr lang="el-GR" sz="2800" b="1" u="sng"/>
              <a:t>μία </a:t>
            </a:r>
            <a:r>
              <a:rPr lang="el-GR" sz="2800"/>
              <a:t>κορυφή σε ένα πεντάγωνο;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68313" y="5445125"/>
            <a:ext cx="82089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/>
              <a:t>Ουσιαστικά , δηλαδή , από κάθε κορυφή μπορώ να φέρω </a:t>
            </a:r>
            <a:r>
              <a:rPr lang="el-GR" sz="2400" b="1"/>
              <a:t>τόσες</a:t>
            </a:r>
            <a:r>
              <a:rPr lang="el-GR" sz="2400"/>
              <a:t> διαγώνιες </a:t>
            </a:r>
            <a:r>
              <a:rPr lang="el-GR" sz="2400" b="1"/>
              <a:t>όσες</a:t>
            </a:r>
            <a:r>
              <a:rPr lang="el-GR" sz="2400"/>
              <a:t> και οι </a:t>
            </a:r>
            <a:r>
              <a:rPr lang="el-GR" sz="2400" b="1"/>
              <a:t>κορυφές</a:t>
            </a:r>
            <a:r>
              <a:rPr lang="el-GR" sz="2400"/>
              <a:t> του πενταγώνου , </a:t>
            </a:r>
            <a:r>
              <a:rPr lang="el-GR" sz="2400" b="1"/>
              <a:t>αφαιρώντας 3</a:t>
            </a:r>
            <a:r>
              <a:rPr lang="el-GR" sz="2400"/>
              <a:t>.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427538" y="1484313"/>
            <a:ext cx="47164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i="1">
                <a:solidFill>
                  <a:schemeClr val="accent2"/>
                </a:solidFill>
              </a:rPr>
              <a:t>* Δεν λαμβάνω υπόψη τις 2 γειτονικές κορυφές Β, Ε , καθώς και την κορυφή Α από την οποία φέρνω τις διαγωνίους.</a:t>
            </a:r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3924300" y="4797425"/>
            <a:ext cx="647700" cy="7191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4282" name="Oval 10"/>
          <p:cNvSpPr>
            <a:spLocks noChangeArrowheads="1"/>
          </p:cNvSpPr>
          <p:nvPr/>
        </p:nvSpPr>
        <p:spPr bwMode="auto">
          <a:xfrm>
            <a:off x="5435600" y="4724400"/>
            <a:ext cx="647700" cy="7191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4932363" y="1628775"/>
            <a:ext cx="338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>
                <a:solidFill>
                  <a:schemeClr val="accent2"/>
                </a:solidFill>
              </a:rPr>
              <a:t>Π.χ. από την κορυφή Α: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4787900" y="2349500"/>
            <a:ext cx="411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Μπορώ να φέρω 2 διαγώνιες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/>
      <p:bldP spid="54283" grpId="0"/>
      <p:bldP spid="542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/>
              <a:t>Πόσες διαγώνιες μπορούμε να φέρουμε από </a:t>
            </a:r>
            <a:r>
              <a:rPr lang="el-GR" sz="2800" b="1" u="sng"/>
              <a:t>μία </a:t>
            </a:r>
            <a:r>
              <a:rPr lang="el-GR" sz="2800"/>
              <a:t>κορυφή σε ένα εξάγωνο ;</a:t>
            </a:r>
          </a:p>
        </p:txBody>
      </p:sp>
      <p:pic>
        <p:nvPicPr>
          <p:cNvPr id="41989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9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/>
              <a:t>Πόσες διαγώνιες μπορούμε να φέρουμε από </a:t>
            </a:r>
            <a:r>
              <a:rPr lang="el-GR" sz="2800" b="1" u="sng"/>
              <a:t>μία </a:t>
            </a:r>
            <a:r>
              <a:rPr lang="el-GR" sz="2800"/>
              <a:t>κορυφή σε ένα εξάγωνο ;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250825" y="6092825"/>
            <a:ext cx="5997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3200" b="1">
                <a:solidFill>
                  <a:schemeClr val="accent2"/>
                </a:solidFill>
              </a:rPr>
              <a:t>- 3</a:t>
            </a:r>
            <a:r>
              <a:rPr lang="el-GR" sz="2400"/>
              <a:t> (οι 2 γειτονικές κορυφές &amp; η κορυφή Α)</a:t>
            </a:r>
          </a:p>
        </p:txBody>
      </p:sp>
      <p:sp>
        <p:nvSpPr>
          <p:cNvPr id="44041" name="AutoShape 9"/>
          <p:cNvSpPr>
            <a:spLocks noChangeArrowheads="1"/>
          </p:cNvSpPr>
          <p:nvPr/>
        </p:nvSpPr>
        <p:spPr bwMode="auto">
          <a:xfrm>
            <a:off x="6300788" y="6092825"/>
            <a:ext cx="719137" cy="358775"/>
          </a:xfrm>
          <a:prstGeom prst="rightArrow">
            <a:avLst>
              <a:gd name="adj1" fmla="val 50000"/>
              <a:gd name="adj2" fmla="val 50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7019925" y="6021388"/>
            <a:ext cx="1908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/>
              <a:t>3 διαγώνιες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68313" y="5661025"/>
            <a:ext cx="3914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3200" b="1">
                <a:solidFill>
                  <a:srgbClr val="FF3300"/>
                </a:solidFill>
              </a:rPr>
              <a:t>6</a:t>
            </a:r>
            <a:r>
              <a:rPr lang="el-GR" sz="2400"/>
              <a:t> οι κορυφές του εξαγώνου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1" grpId="0" animBg="1"/>
      <p:bldP spid="44042" grpId="0"/>
      <p:bldP spid="4404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sz="2800"/>
              <a:t>Πόσες </a:t>
            </a:r>
            <a:r>
              <a:rPr lang="el-GR" sz="2800" b="1" u="sng"/>
              <a:t>συνολικά</a:t>
            </a:r>
            <a:r>
              <a:rPr lang="el-GR" sz="2800"/>
              <a:t> διαγώνιες μπορούμε να φέρουμε σε ένα εξάγωνο ;</a:t>
            </a:r>
          </a:p>
        </p:txBody>
      </p:sp>
      <p:pic>
        <p:nvPicPr>
          <p:cNvPr id="9221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Β θα παίξει στην έδρα της με τις υπόλοιπες 4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sz="2800"/>
              <a:t>Πόσες </a:t>
            </a:r>
            <a:r>
              <a:rPr lang="el-GR" sz="2800" b="1" u="sng"/>
              <a:t>συνολικά</a:t>
            </a:r>
            <a:r>
              <a:rPr lang="el-GR" sz="2800"/>
              <a:t> διαγώνιες μπορούμε να φέρουμε σε ένα εξάγωνο ;</a:t>
            </a:r>
          </a:p>
        </p:txBody>
      </p:sp>
      <p:pic>
        <p:nvPicPr>
          <p:cNvPr id="45061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5062" name="Oval 6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0" y="1628775"/>
            <a:ext cx="898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Πριν , δείξαμε ότι </a:t>
            </a:r>
            <a:r>
              <a:rPr lang="el-GR" sz="2000" u="sng"/>
              <a:t>από κάθε κορυφή</a:t>
            </a:r>
            <a:r>
              <a:rPr lang="el-GR" sz="2000"/>
              <a:t> μπορούμε να φέρουμε 6 – 3 = 3 διαγώνιες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539750" y="2349500"/>
            <a:ext cx="2378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400" b="1">
                <a:solidFill>
                  <a:srgbClr val="336600"/>
                </a:solidFill>
              </a:rPr>
              <a:t>6</a:t>
            </a:r>
            <a:r>
              <a:rPr lang="el-GR" sz="4400"/>
              <a:t> – 3 = </a:t>
            </a:r>
            <a:r>
              <a:rPr lang="el-GR" sz="4400" b="1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45065" name="Oval 9"/>
          <p:cNvSpPr>
            <a:spLocks noChangeArrowheads="1"/>
          </p:cNvSpPr>
          <p:nvPr/>
        </p:nvSpPr>
        <p:spPr bwMode="auto">
          <a:xfrm>
            <a:off x="2627313" y="3716338"/>
            <a:ext cx="647700" cy="719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66" name="Oval 10"/>
          <p:cNvSpPr>
            <a:spLocks noChangeArrowheads="1"/>
          </p:cNvSpPr>
          <p:nvPr/>
        </p:nvSpPr>
        <p:spPr bwMode="auto">
          <a:xfrm>
            <a:off x="3995738" y="4941888"/>
            <a:ext cx="647700" cy="719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67" name="Oval 11"/>
          <p:cNvSpPr>
            <a:spLocks noChangeArrowheads="1"/>
          </p:cNvSpPr>
          <p:nvPr/>
        </p:nvSpPr>
        <p:spPr bwMode="auto">
          <a:xfrm>
            <a:off x="5435600" y="4652963"/>
            <a:ext cx="647700" cy="719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6084888" y="3789363"/>
            <a:ext cx="647700" cy="719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>
            <a:off x="5940425" y="27082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23850" y="3141663"/>
            <a:ext cx="24923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Όλες οι κορυφές </a:t>
            </a:r>
          </a:p>
          <a:p>
            <a:r>
              <a:rPr lang="el-GR" sz="2400"/>
              <a:t>είναι </a:t>
            </a:r>
            <a:r>
              <a:rPr lang="el-GR" sz="2800" b="1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250825" y="5373688"/>
            <a:ext cx="328136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Επομένως θα έχουμε </a:t>
            </a:r>
          </a:p>
          <a:p>
            <a:r>
              <a:rPr lang="el-GR" sz="3200" b="1">
                <a:solidFill>
                  <a:schemeClr val="accent2"/>
                </a:solidFill>
              </a:rPr>
              <a:t>6 </a:t>
            </a:r>
            <a:r>
              <a:rPr lang="en-US" sz="3200" b="1">
                <a:cs typeface="Arial" charset="0"/>
              </a:rPr>
              <a:t>·</a:t>
            </a:r>
            <a:r>
              <a:rPr lang="el-GR" sz="3200" b="1">
                <a:cs typeface="Arial" charset="0"/>
              </a:rPr>
              <a:t> </a:t>
            </a:r>
            <a:r>
              <a:rPr lang="el-GR" sz="3200" b="1">
                <a:solidFill>
                  <a:srgbClr val="FF3300"/>
                </a:solidFill>
                <a:cs typeface="Arial" charset="0"/>
              </a:rPr>
              <a:t>3</a:t>
            </a:r>
            <a:r>
              <a:rPr lang="el-GR" sz="3200" b="1">
                <a:cs typeface="Arial" charset="0"/>
              </a:rPr>
              <a:t> = 18</a:t>
            </a:r>
            <a:r>
              <a:rPr lang="el-GR" sz="2400">
                <a:cs typeface="Arial" charset="0"/>
              </a:rPr>
              <a:t> διαγώνιες</a:t>
            </a:r>
            <a:endParaRPr lang="en-US" sz="2800" b="1">
              <a:solidFill>
                <a:schemeClr val="accent2"/>
              </a:solidFill>
              <a:cs typeface="Arial" charset="0"/>
            </a:endParaRP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4" grpId="0"/>
      <p:bldP spid="45065" grpId="0" animBg="1"/>
      <p:bldP spid="45066" grpId="0" animBg="1"/>
      <p:bldP spid="45067" grpId="0" animBg="1"/>
      <p:bldP spid="45068" grpId="0" animBg="1"/>
      <p:bldP spid="45069" grpId="0" animBg="1"/>
      <p:bldP spid="45070" grpId="0"/>
      <p:bldP spid="4507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6" name="Picture 1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sz="2800"/>
              <a:t>Πόσες </a:t>
            </a:r>
            <a:r>
              <a:rPr lang="el-GR" sz="2800" b="1" u="sng"/>
              <a:t>συνολικά</a:t>
            </a:r>
            <a:r>
              <a:rPr lang="el-GR" sz="2800"/>
              <a:t> διαγώνιες μπορούμε να φέρουμε σε ένα εξάγωνο ;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0" y="1628775"/>
            <a:ext cx="898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Πριν , δείξαμε ότι </a:t>
            </a:r>
            <a:r>
              <a:rPr lang="el-GR" sz="2000" u="sng"/>
              <a:t>από κάθε κορυφή</a:t>
            </a:r>
            <a:r>
              <a:rPr lang="el-GR" sz="2000"/>
              <a:t> μπορούμε να φέρουμε 5 – 2 = 3 διαγώνιες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9750" y="2349500"/>
            <a:ext cx="2378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400" b="1">
                <a:solidFill>
                  <a:srgbClr val="336600"/>
                </a:solidFill>
              </a:rPr>
              <a:t>6</a:t>
            </a:r>
            <a:r>
              <a:rPr lang="el-GR" sz="4400"/>
              <a:t> – 3 = </a:t>
            </a:r>
            <a:r>
              <a:rPr lang="el-GR" sz="4400" b="1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23850" y="3141663"/>
            <a:ext cx="24923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Όλες οι κορυφές </a:t>
            </a:r>
          </a:p>
          <a:p>
            <a:r>
              <a:rPr lang="el-GR" sz="2400"/>
              <a:t>είναι </a:t>
            </a:r>
            <a:r>
              <a:rPr lang="el-GR" sz="2800" b="1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50825" y="5373688"/>
            <a:ext cx="328136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Επομένως θα έχουμε </a:t>
            </a:r>
          </a:p>
          <a:p>
            <a:r>
              <a:rPr lang="el-GR" sz="3200" b="1">
                <a:solidFill>
                  <a:schemeClr val="accent2"/>
                </a:solidFill>
              </a:rPr>
              <a:t>6 </a:t>
            </a:r>
            <a:r>
              <a:rPr lang="en-US" sz="3200" b="1">
                <a:cs typeface="Arial" charset="0"/>
              </a:rPr>
              <a:t>·</a:t>
            </a:r>
            <a:r>
              <a:rPr lang="el-GR" sz="3200" b="1">
                <a:cs typeface="Arial" charset="0"/>
              </a:rPr>
              <a:t> </a:t>
            </a:r>
            <a:r>
              <a:rPr lang="el-GR" sz="3200" b="1">
                <a:solidFill>
                  <a:srgbClr val="FF3300"/>
                </a:solidFill>
                <a:cs typeface="Arial" charset="0"/>
              </a:rPr>
              <a:t>3</a:t>
            </a:r>
            <a:r>
              <a:rPr lang="el-GR" sz="3200" b="1">
                <a:cs typeface="Arial" charset="0"/>
              </a:rPr>
              <a:t> = </a:t>
            </a:r>
            <a:r>
              <a:rPr lang="el-GR" sz="3200">
                <a:cs typeface="Arial" charset="0"/>
              </a:rPr>
              <a:t>18</a:t>
            </a:r>
            <a:r>
              <a:rPr lang="el-GR" sz="2400">
                <a:cs typeface="Arial" charset="0"/>
              </a:rPr>
              <a:t> διαγώνιες</a:t>
            </a:r>
            <a:endParaRPr lang="en-US" sz="2800" b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859338" y="5300663"/>
            <a:ext cx="4464050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Κι επειδή τις έχουμε μετρήσει διπλά, θα πάρουμε τις μισές , </a:t>
            </a:r>
          </a:p>
          <a:p>
            <a:r>
              <a:rPr lang="el-GR" sz="2400"/>
              <a:t>δηλ</a:t>
            </a:r>
            <a:r>
              <a:rPr lang="el-GR" sz="3200" b="1">
                <a:cs typeface="Arial" charset="0"/>
              </a:rPr>
              <a:t> </a:t>
            </a:r>
            <a:r>
              <a:rPr lang="el-GR" sz="2800">
                <a:cs typeface="Arial" charset="0"/>
              </a:rPr>
              <a:t>18: 2 = </a:t>
            </a:r>
            <a:r>
              <a:rPr lang="el-GR" sz="2800" b="1">
                <a:solidFill>
                  <a:srgbClr val="FF3300"/>
                </a:solidFill>
                <a:cs typeface="Arial" charset="0"/>
              </a:rPr>
              <a:t>9</a:t>
            </a:r>
            <a:r>
              <a:rPr lang="el-GR" sz="2400" b="1">
                <a:solidFill>
                  <a:srgbClr val="FF3300"/>
                </a:solidFill>
                <a:cs typeface="Arial" charset="0"/>
              </a:rPr>
              <a:t> διαγώνιες</a:t>
            </a:r>
            <a:endParaRPr lang="en-US" sz="2800" b="1">
              <a:solidFill>
                <a:srgbClr val="FF3300"/>
              </a:solidFill>
              <a:cs typeface="Arial" charset="0"/>
            </a:endParaRP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/>
              <a:t>Πόσες </a:t>
            </a:r>
            <a:r>
              <a:rPr lang="el-GR" sz="3200" b="1" u="sng"/>
              <a:t>συνολικά</a:t>
            </a:r>
            <a:r>
              <a:rPr lang="el-GR" sz="3200"/>
              <a:t> διαγώνιες μπορούμε να φέρουμε σε ένα επτάγωνο ;</a:t>
            </a:r>
          </a:p>
        </p:txBody>
      </p:sp>
      <p:pic>
        <p:nvPicPr>
          <p:cNvPr id="1024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/>
              <a:t>Πόσες </a:t>
            </a:r>
            <a:r>
              <a:rPr lang="el-GR" sz="3200" b="1" u="sng"/>
              <a:t>συνολικά</a:t>
            </a:r>
            <a:r>
              <a:rPr lang="el-GR" sz="3200"/>
              <a:t> διαγώνιες μπορούμε να φέρουμε σε ένα επτάγωνο ;</a:t>
            </a:r>
          </a:p>
        </p:txBody>
      </p:sp>
      <p:pic>
        <p:nvPicPr>
          <p:cNvPr id="4710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50825" y="1700213"/>
            <a:ext cx="226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Από κάθε κορυφή: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0" name="Picture 8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1213" y="1600200"/>
            <a:ext cx="4981575" cy="4525963"/>
          </a:xfrm>
          <a:noFill/>
          <a:ln/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/>
              <a:t>Πόσες </a:t>
            </a:r>
            <a:r>
              <a:rPr lang="el-GR" sz="3200" b="1" u="sng"/>
              <a:t>συνολικά</a:t>
            </a:r>
            <a:r>
              <a:rPr lang="el-GR" sz="3200"/>
              <a:t> διαγώνιες μπορούμε να φέρουμε σε ένα επτάγωνο ;</a:t>
            </a: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3276600" y="2276475"/>
            <a:ext cx="647700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50825" y="1700213"/>
            <a:ext cx="226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Από κάθε κορυφή: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23850" y="2492375"/>
            <a:ext cx="466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>
                <a:solidFill>
                  <a:srgbClr val="336600"/>
                </a:solidFill>
              </a:rPr>
              <a:t>7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27088" y="2492375"/>
            <a:ext cx="777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/>
              <a:t>- 3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1619250" y="2492375"/>
            <a:ext cx="1265238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/>
              <a:t>= </a:t>
            </a:r>
            <a:r>
              <a:rPr lang="el-GR" sz="4000" b="1">
                <a:solidFill>
                  <a:srgbClr val="FF3300"/>
                </a:solidFill>
              </a:rPr>
              <a:t>4 </a:t>
            </a:r>
          </a:p>
          <a:p>
            <a:r>
              <a:rPr lang="el-GR" b="1">
                <a:solidFill>
                  <a:srgbClr val="FF3300"/>
                </a:solidFill>
              </a:rPr>
              <a:t>διαγώνιες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179388" y="4365625"/>
            <a:ext cx="249237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Όλες οι κορυφές </a:t>
            </a:r>
          </a:p>
          <a:p>
            <a:r>
              <a:rPr lang="el-GR" sz="2400"/>
              <a:t>είναι </a:t>
            </a:r>
            <a:r>
              <a:rPr lang="el-GR" sz="2800" b="1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50825" y="5373688"/>
            <a:ext cx="328136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Επομένως θα έχουμε </a:t>
            </a:r>
          </a:p>
          <a:p>
            <a:r>
              <a:rPr lang="el-GR" sz="3200" b="1">
                <a:solidFill>
                  <a:schemeClr val="accent2"/>
                </a:solidFill>
              </a:rPr>
              <a:t>7 </a:t>
            </a:r>
            <a:r>
              <a:rPr lang="en-US" sz="3200" b="1">
                <a:cs typeface="Arial" charset="0"/>
              </a:rPr>
              <a:t>·</a:t>
            </a:r>
            <a:r>
              <a:rPr lang="el-GR" sz="3200" b="1">
                <a:cs typeface="Arial" charset="0"/>
              </a:rPr>
              <a:t> </a:t>
            </a:r>
            <a:r>
              <a:rPr lang="el-GR" sz="3200" b="1">
                <a:solidFill>
                  <a:srgbClr val="FF3300"/>
                </a:solidFill>
                <a:cs typeface="Arial" charset="0"/>
              </a:rPr>
              <a:t>4</a:t>
            </a:r>
            <a:r>
              <a:rPr lang="el-GR" sz="3200" b="1">
                <a:cs typeface="Arial" charset="0"/>
              </a:rPr>
              <a:t> = </a:t>
            </a:r>
            <a:r>
              <a:rPr lang="el-GR" sz="3200">
                <a:cs typeface="Arial" charset="0"/>
              </a:rPr>
              <a:t>28</a:t>
            </a:r>
            <a:r>
              <a:rPr lang="el-GR" sz="2400">
                <a:cs typeface="Arial" charset="0"/>
              </a:rPr>
              <a:t> διαγώνιες</a:t>
            </a:r>
            <a:endParaRPr lang="en-US" sz="2800" b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859338" y="5300663"/>
            <a:ext cx="4464050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Κι επειδή τις έχουμε μετρήσει διπλά, θα πάρουμε τις μισές , </a:t>
            </a:r>
          </a:p>
          <a:p>
            <a:r>
              <a:rPr lang="el-GR" sz="2400"/>
              <a:t>δηλ</a:t>
            </a:r>
            <a:r>
              <a:rPr lang="el-GR" sz="3200" b="1">
                <a:cs typeface="Arial" charset="0"/>
              </a:rPr>
              <a:t> </a:t>
            </a:r>
            <a:r>
              <a:rPr lang="el-GR" sz="2800">
                <a:cs typeface="Arial" charset="0"/>
              </a:rPr>
              <a:t>28: 2 = </a:t>
            </a:r>
            <a:r>
              <a:rPr lang="el-GR" sz="2800" b="1">
                <a:solidFill>
                  <a:srgbClr val="FF3300"/>
                </a:solidFill>
                <a:cs typeface="Arial" charset="0"/>
              </a:rPr>
              <a:t>14</a:t>
            </a:r>
            <a:r>
              <a:rPr lang="el-GR" sz="2400" b="1">
                <a:solidFill>
                  <a:srgbClr val="FF3300"/>
                </a:solidFill>
                <a:cs typeface="Arial" charset="0"/>
              </a:rPr>
              <a:t> διαγώνιες</a:t>
            </a:r>
            <a:endParaRPr lang="en-US" sz="2800" b="1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0" y="3141663"/>
            <a:ext cx="13684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b="1">
                <a:solidFill>
                  <a:srgbClr val="336600"/>
                </a:solidFill>
              </a:rPr>
              <a:t>Οι κορυφές του επταγώνου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  <p:bldP spid="49162" grpId="0"/>
      <p:bldP spid="49164" grpId="0"/>
      <p:bldP spid="49165" grpId="0"/>
      <p:bldP spid="491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1213" y="1600200"/>
            <a:ext cx="498157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/>
              <a:t>Πόσες </a:t>
            </a:r>
            <a:r>
              <a:rPr lang="el-GR" sz="3200" b="1" u="sng"/>
              <a:t>συνολικά</a:t>
            </a:r>
            <a:r>
              <a:rPr lang="el-GR" sz="3200"/>
              <a:t> διαγώνιες μπορούμε να φέρουμε σε ένα επτάγωνο ;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50825" y="1700213"/>
            <a:ext cx="226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Από κάθε κορυφή: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23850" y="2492375"/>
            <a:ext cx="466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>
                <a:solidFill>
                  <a:srgbClr val="336600"/>
                </a:solidFill>
              </a:rPr>
              <a:t>7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827088" y="2492375"/>
            <a:ext cx="777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/>
              <a:t>- 3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619250" y="2492375"/>
            <a:ext cx="1265238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/>
              <a:t>= </a:t>
            </a:r>
            <a:r>
              <a:rPr lang="el-GR" sz="4000" b="1">
                <a:solidFill>
                  <a:srgbClr val="FF3300"/>
                </a:solidFill>
              </a:rPr>
              <a:t>4 </a:t>
            </a:r>
          </a:p>
          <a:p>
            <a:r>
              <a:rPr lang="el-GR" b="1">
                <a:solidFill>
                  <a:srgbClr val="FF3300"/>
                </a:solidFill>
              </a:rPr>
              <a:t>διαγώνιες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79388" y="4365625"/>
            <a:ext cx="249237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Όλες οι κορυφές </a:t>
            </a:r>
          </a:p>
          <a:p>
            <a:r>
              <a:rPr lang="el-GR" sz="2400"/>
              <a:t>είναι </a:t>
            </a:r>
            <a:r>
              <a:rPr lang="el-GR" sz="2800" b="1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50825" y="5373688"/>
            <a:ext cx="3281363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Επομένως θα έχουμε </a:t>
            </a:r>
          </a:p>
          <a:p>
            <a:r>
              <a:rPr lang="el-GR" sz="3200" b="1">
                <a:solidFill>
                  <a:schemeClr val="accent2"/>
                </a:solidFill>
              </a:rPr>
              <a:t>7 </a:t>
            </a:r>
            <a:r>
              <a:rPr lang="en-US" sz="3200" b="1">
                <a:cs typeface="Arial" charset="0"/>
              </a:rPr>
              <a:t>·</a:t>
            </a:r>
            <a:r>
              <a:rPr lang="el-GR" sz="3200" b="1">
                <a:cs typeface="Arial" charset="0"/>
              </a:rPr>
              <a:t> </a:t>
            </a:r>
            <a:r>
              <a:rPr lang="el-GR" sz="3200" b="1">
                <a:solidFill>
                  <a:srgbClr val="FF3300"/>
                </a:solidFill>
                <a:cs typeface="Arial" charset="0"/>
              </a:rPr>
              <a:t>4</a:t>
            </a:r>
            <a:r>
              <a:rPr lang="el-GR" sz="3200" b="1">
                <a:cs typeface="Arial" charset="0"/>
              </a:rPr>
              <a:t> = </a:t>
            </a:r>
            <a:r>
              <a:rPr lang="el-GR" sz="3200">
                <a:cs typeface="Arial" charset="0"/>
              </a:rPr>
              <a:t>28</a:t>
            </a:r>
            <a:r>
              <a:rPr lang="el-GR" sz="2400">
                <a:cs typeface="Arial" charset="0"/>
              </a:rPr>
              <a:t> διαγώνιες</a:t>
            </a:r>
            <a:endParaRPr lang="en-US" sz="2800" b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4859338" y="5300663"/>
            <a:ext cx="4464050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Κι επειδή τις έχουμε μετρήσει διπλά, θα πάρουμε τις μισές , </a:t>
            </a:r>
          </a:p>
          <a:p>
            <a:r>
              <a:rPr lang="el-GR" sz="2400"/>
              <a:t>δηλ</a:t>
            </a:r>
            <a:r>
              <a:rPr lang="el-GR" sz="3200" b="1">
                <a:cs typeface="Arial" charset="0"/>
              </a:rPr>
              <a:t> </a:t>
            </a:r>
            <a:r>
              <a:rPr lang="el-GR" sz="2800">
                <a:cs typeface="Arial" charset="0"/>
              </a:rPr>
              <a:t>28: 2 = </a:t>
            </a:r>
            <a:r>
              <a:rPr lang="el-GR" sz="2800" b="1">
                <a:solidFill>
                  <a:srgbClr val="FF3300"/>
                </a:solidFill>
                <a:cs typeface="Arial" charset="0"/>
              </a:rPr>
              <a:t>14</a:t>
            </a:r>
            <a:r>
              <a:rPr lang="el-GR" sz="2400" b="1">
                <a:solidFill>
                  <a:srgbClr val="FF3300"/>
                </a:solidFill>
                <a:cs typeface="Arial" charset="0"/>
              </a:rPr>
              <a:t> διαγώνιες</a:t>
            </a:r>
            <a:endParaRPr lang="en-US" sz="2800" b="1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0" y="3141663"/>
            <a:ext cx="13684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b="1">
                <a:solidFill>
                  <a:srgbClr val="336600"/>
                </a:solidFill>
              </a:rPr>
              <a:t>Οι κορυφές του επταγώνου</a:t>
            </a:r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l-GR" sz="3200"/>
              <a:t>Πόσες </a:t>
            </a:r>
            <a:r>
              <a:rPr lang="el-GR" sz="3200" b="1" u="sng"/>
              <a:t>συνολικά</a:t>
            </a:r>
            <a:r>
              <a:rPr lang="el-GR" sz="3200"/>
              <a:t> διαγώνιες μπορούμε να φέρουμε σε ένα δεκάγωνο ;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l="3760"/>
          <a:stretch>
            <a:fillRect/>
          </a:stretch>
        </p:blipFill>
        <p:spPr>
          <a:xfrm>
            <a:off x="4572000" y="1916113"/>
            <a:ext cx="4794250" cy="4525962"/>
          </a:xfrm>
          <a:noFill/>
          <a:ln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50825" y="1700213"/>
            <a:ext cx="226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/>
              <a:t>Από κάθε κορυφή: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23850" y="2492375"/>
            <a:ext cx="749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>
                <a:solidFill>
                  <a:srgbClr val="336600"/>
                </a:solidFill>
              </a:rPr>
              <a:t>1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58888" y="2492375"/>
            <a:ext cx="1282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4000" b="1"/>
              <a:t>-   3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916238" y="2492375"/>
            <a:ext cx="2127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4000" b="1"/>
              <a:t>= </a:t>
            </a:r>
            <a:r>
              <a:rPr lang="el-GR" sz="4000" b="1">
                <a:solidFill>
                  <a:srgbClr val="FF3300"/>
                </a:solidFill>
              </a:rPr>
              <a:t>7 </a:t>
            </a:r>
            <a:r>
              <a:rPr lang="el-GR" b="1">
                <a:solidFill>
                  <a:srgbClr val="FF3300"/>
                </a:solidFill>
              </a:rPr>
              <a:t>διαγώνιες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0" y="3141663"/>
            <a:ext cx="13684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b="1">
                <a:solidFill>
                  <a:srgbClr val="336600"/>
                </a:solidFill>
              </a:rPr>
              <a:t>Οι κορυφές του δεκαγώνου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76375" y="3141663"/>
            <a:ext cx="24479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b="1"/>
              <a:t>οι κορυφές που εξαιρούνται (οι 2 γειτονικές &amp; αυτή από την οποία φέρνω τις διαγώνιες)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50825" y="4581525"/>
            <a:ext cx="4176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Όλες οι κορυφές είναι </a:t>
            </a:r>
            <a:r>
              <a:rPr lang="el-GR" sz="2800" b="1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79388" y="5013325"/>
            <a:ext cx="64849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/>
              <a:t>Επομένως θα έχουμε </a:t>
            </a:r>
            <a:r>
              <a:rPr lang="el-GR" sz="3200" b="1">
                <a:solidFill>
                  <a:schemeClr val="accent2"/>
                </a:solidFill>
              </a:rPr>
              <a:t>10 </a:t>
            </a:r>
            <a:r>
              <a:rPr lang="en-US" sz="3200" b="1">
                <a:cs typeface="Arial" charset="0"/>
              </a:rPr>
              <a:t>·</a:t>
            </a:r>
            <a:r>
              <a:rPr lang="el-GR" sz="3200" b="1">
                <a:cs typeface="Arial" charset="0"/>
              </a:rPr>
              <a:t> </a:t>
            </a:r>
            <a:r>
              <a:rPr lang="el-GR" sz="3200" b="1">
                <a:solidFill>
                  <a:srgbClr val="FF3300"/>
                </a:solidFill>
                <a:cs typeface="Arial" charset="0"/>
              </a:rPr>
              <a:t>7</a:t>
            </a:r>
            <a:r>
              <a:rPr lang="el-GR" sz="3200" b="1">
                <a:cs typeface="Arial" charset="0"/>
              </a:rPr>
              <a:t> = </a:t>
            </a:r>
            <a:r>
              <a:rPr lang="el-GR" sz="3200">
                <a:cs typeface="Arial" charset="0"/>
              </a:rPr>
              <a:t>70</a:t>
            </a:r>
            <a:r>
              <a:rPr lang="el-GR" sz="2400">
                <a:cs typeface="Arial" charset="0"/>
              </a:rPr>
              <a:t> διαγώνιες</a:t>
            </a:r>
            <a:endParaRPr lang="en-US" sz="2800" b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215900" y="5661025"/>
            <a:ext cx="860425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Κι επειδή τις έχουμε μετρήσει διπλά, θα πάρουμε τις μισές , </a:t>
            </a:r>
          </a:p>
          <a:p>
            <a:r>
              <a:rPr lang="el-GR" sz="2400"/>
              <a:t>δηλ</a:t>
            </a:r>
            <a:r>
              <a:rPr lang="el-GR" sz="3200" b="1">
                <a:cs typeface="Arial" charset="0"/>
              </a:rPr>
              <a:t> </a:t>
            </a:r>
            <a:r>
              <a:rPr lang="el-GR" sz="2800">
                <a:cs typeface="Arial" charset="0"/>
              </a:rPr>
              <a:t>70 : 2 = </a:t>
            </a:r>
            <a:r>
              <a:rPr lang="el-GR" sz="2800" b="1">
                <a:solidFill>
                  <a:srgbClr val="FF3300"/>
                </a:solidFill>
                <a:cs typeface="Arial" charset="0"/>
              </a:rPr>
              <a:t>35</a:t>
            </a:r>
            <a:r>
              <a:rPr lang="el-GR" sz="2400" b="1">
                <a:solidFill>
                  <a:srgbClr val="FF3300"/>
                </a:solidFill>
                <a:cs typeface="Arial" charset="0"/>
              </a:rPr>
              <a:t> διαγώνιες</a:t>
            </a:r>
            <a:endParaRPr lang="en-US" sz="2800" b="1">
              <a:solidFill>
                <a:srgbClr val="FF3300"/>
              </a:solidFill>
              <a:cs typeface="Arial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2" grpId="0"/>
      <p:bldP spid="11273" grpId="0"/>
      <p:bldP spid="11274" grpId="0"/>
      <p:bldP spid="11275" grpId="0"/>
      <p:bldP spid="11276" grpId="0"/>
      <p:bldP spid="1127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Ένα πολύγωνο έχει 54 διαγώνιες.</a:t>
            </a:r>
          </a:p>
          <a:p>
            <a:endParaRPr lang="el-GR" dirty="0" smtClean="0"/>
          </a:p>
          <a:p>
            <a:r>
              <a:rPr lang="el-GR" dirty="0" smtClean="0"/>
              <a:t>Πόσες είναι οι κορυφές του πολυγώνου; </a:t>
            </a:r>
            <a:endParaRPr lang="el-GR" dirty="0"/>
          </a:p>
        </p:txBody>
      </p:sp>
      <p:sp>
        <p:nvSpPr>
          <p:cNvPr id="4" name="3 - TextBox"/>
          <p:cNvSpPr txBox="1"/>
          <p:nvPr/>
        </p:nvSpPr>
        <p:spPr>
          <a:xfrm>
            <a:off x="2987824" y="260648"/>
            <a:ext cx="2875082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sz="3600" b="1" u="sng" dirty="0" smtClean="0"/>
              <a:t>ΠΡΟΒΛΗΜΑ 3</a:t>
            </a:r>
            <a:endParaRPr lang="el-GR" sz="3600" b="1" u="sng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ορυφώ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διαγωνίων από κάθε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κορυφή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ό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πλήθος διαγωνίων </a:t>
                      </a:r>
                      <a:endParaRPr lang="el-GR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pPr algn="ctr"/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0" baseline="0" dirty="0" smtClean="0">
                          <a:solidFill>
                            <a:schemeClr val="tx1"/>
                          </a:solidFill>
                        </a:rPr>
                        <a:t>6 – 3 </a:t>
                      </a:r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sz="2800" b="1" kern="120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el-GR" sz="2800" b="1" kern="12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7 – 3 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10</a:t>
                      </a:r>
                      <a:r>
                        <a:rPr lang="el-GR" sz="2800" baseline="0" dirty="0" smtClean="0"/>
                        <a:t> - 3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6300192" y="1628800"/>
          <a:ext cx="1656184" cy="828092"/>
        </p:xfrm>
        <a:graphic>
          <a:graphicData uri="http://schemas.openxmlformats.org/presentationml/2006/ole">
            <p:oleObj spid="_x0000_s53250" name="Equation" r:id="rId3" imgW="838080" imgH="4190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310313" y="2636838"/>
          <a:ext cx="1781175" cy="828675"/>
        </p:xfrm>
        <a:graphic>
          <a:graphicData uri="http://schemas.openxmlformats.org/presentationml/2006/ole">
            <p:oleObj spid="_x0000_s53251" name="Equation" r:id="rId4" imgW="901440" imgH="4190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175375" y="3644900"/>
          <a:ext cx="2032000" cy="828675"/>
        </p:xfrm>
        <a:graphic>
          <a:graphicData uri="http://schemas.openxmlformats.org/presentationml/2006/ole">
            <p:oleObj spid="_x0000_s53252" name="Equation" r:id="rId5" imgW="102852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ορυφώ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διαγωνίων από κάθε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κορυφή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ό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πλήθος διαγωνίων </a:t>
                      </a:r>
                      <a:endParaRPr lang="el-GR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pPr algn="ctr"/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0" baseline="0" dirty="0" smtClean="0">
                          <a:solidFill>
                            <a:schemeClr val="tx1"/>
                          </a:solidFill>
                        </a:rPr>
                        <a:t>6 – 3 </a:t>
                      </a:r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sz="2800" b="1" kern="120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el-GR" sz="2800" b="1" kern="12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7 – 3 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10</a:t>
                      </a:r>
                      <a:r>
                        <a:rPr lang="el-GR" sz="2800" baseline="0" dirty="0" smtClean="0"/>
                        <a:t> - 3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6300192" y="1628800"/>
          <a:ext cx="1656184" cy="828092"/>
        </p:xfrm>
        <a:graphic>
          <a:graphicData uri="http://schemas.openxmlformats.org/presentationml/2006/ole">
            <p:oleObj spid="_x0000_s54274" name="Equation" r:id="rId3" imgW="838080" imgH="4190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310313" y="2636838"/>
          <a:ext cx="1781175" cy="828675"/>
        </p:xfrm>
        <a:graphic>
          <a:graphicData uri="http://schemas.openxmlformats.org/presentationml/2006/ole">
            <p:oleObj spid="_x0000_s54275" name="Equation" r:id="rId4" imgW="901440" imgH="4190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175375" y="3644900"/>
          <a:ext cx="2032000" cy="828675"/>
        </p:xfrm>
        <a:graphic>
          <a:graphicData uri="http://schemas.openxmlformats.org/presentationml/2006/ole">
            <p:oleObj spid="_x0000_s54276" name="Equation" r:id="rId5" imgW="102852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Η ομάδα Β θα παίξει στην έδρα της με τις υπόλοιπες 4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ορυφώ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διαγωνίων από κάθε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κορυφή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ό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πλήθος διαγωνίων </a:t>
                      </a:r>
                      <a:endParaRPr lang="el-GR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pPr algn="ctr"/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0" baseline="0" dirty="0" smtClean="0">
                          <a:solidFill>
                            <a:schemeClr val="tx1"/>
                          </a:solidFill>
                        </a:rPr>
                        <a:t>6 – 3 </a:t>
                      </a:r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sz="2800" b="1" kern="120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el-GR" sz="2800" b="1" kern="12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7 – 3 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10</a:t>
                      </a:r>
                      <a:r>
                        <a:rPr lang="el-GR" sz="2800" baseline="0" dirty="0" smtClean="0"/>
                        <a:t> - 3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/>
                        <a:t>x</a:t>
                      </a:r>
                      <a:endParaRPr lang="el-GR" sz="2800" b="0" dirty="0" smtClean="0"/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x-3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6300192" y="1628800"/>
          <a:ext cx="1656184" cy="828092"/>
        </p:xfrm>
        <a:graphic>
          <a:graphicData uri="http://schemas.openxmlformats.org/presentationml/2006/ole">
            <p:oleObj spid="_x0000_s55298" name="Equation" r:id="rId3" imgW="838080" imgH="4190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310313" y="2636838"/>
          <a:ext cx="1781175" cy="828675"/>
        </p:xfrm>
        <a:graphic>
          <a:graphicData uri="http://schemas.openxmlformats.org/presentationml/2006/ole">
            <p:oleObj spid="_x0000_s55299" name="Equation" r:id="rId4" imgW="901440" imgH="4190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175375" y="3644900"/>
          <a:ext cx="2032000" cy="828675"/>
        </p:xfrm>
        <a:graphic>
          <a:graphicData uri="http://schemas.openxmlformats.org/presentationml/2006/ole">
            <p:oleObj spid="_x0000_s55300" name="Equation" r:id="rId5" imgW="102852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ορυφώ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διαγωνίων από κάθε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κορυφή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ό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πλήθος διαγωνίων </a:t>
                      </a:r>
                      <a:endParaRPr lang="el-GR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pPr algn="ctr"/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0" baseline="0" dirty="0" smtClean="0">
                          <a:solidFill>
                            <a:schemeClr val="tx1"/>
                          </a:solidFill>
                        </a:rPr>
                        <a:t>6 – 3 </a:t>
                      </a:r>
                      <a:endParaRPr lang="el-GR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sz="2800" b="1" kern="120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el-GR" sz="2800" b="1" kern="12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7 – 3 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 smtClean="0">
                        <a:solidFill>
                          <a:schemeClr val="tx1"/>
                        </a:solidFill>
                        <a:sym typeface="Wingdings 2"/>
                      </a:endParaRPr>
                    </a:p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10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10</a:t>
                      </a:r>
                      <a:r>
                        <a:rPr lang="el-GR" sz="2800" baseline="0" dirty="0" smtClean="0"/>
                        <a:t> - 3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3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ν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l-GR" sz="2800" dirty="0" smtClean="0"/>
                        <a:t>ν</a:t>
                      </a:r>
                      <a:r>
                        <a:rPr lang="en-US" sz="2800" dirty="0" smtClean="0"/>
                        <a:t>-3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6300192" y="1628800"/>
          <a:ext cx="1656184" cy="828092"/>
        </p:xfrm>
        <a:graphic>
          <a:graphicData uri="http://schemas.openxmlformats.org/presentationml/2006/ole">
            <p:oleObj spid="_x0000_s56322" name="Equation" r:id="rId3" imgW="838080" imgH="41904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310313" y="2636838"/>
          <a:ext cx="1781175" cy="828675"/>
        </p:xfrm>
        <a:graphic>
          <a:graphicData uri="http://schemas.openxmlformats.org/presentationml/2006/ole">
            <p:oleObj spid="_x0000_s56323" name="Equation" r:id="rId4" imgW="901440" imgH="4190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175375" y="3644900"/>
          <a:ext cx="2032000" cy="828675"/>
        </p:xfrm>
        <a:graphic>
          <a:graphicData uri="http://schemas.openxmlformats.org/presentationml/2006/ole">
            <p:oleObj spid="_x0000_s56324" name="Equation" r:id="rId5" imgW="1028520" imgH="41904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557963" y="5084763"/>
          <a:ext cx="1228725" cy="828675"/>
        </p:xfrm>
        <a:graphic>
          <a:graphicData uri="http://schemas.openxmlformats.org/presentationml/2006/ole">
            <p:oleObj spid="_x0000_s56325" name="Equation" r:id="rId6" imgW="62208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611561" y="836712"/>
          <a:ext cx="7992887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583"/>
                <a:gridCol w="3127652"/>
                <a:gridCol w="3127652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κορυφών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Πλήθος διαγωνίων από κάθε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κορυφή</a:t>
                      </a:r>
                      <a:endParaRPr lang="el-G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Συνολικό</a:t>
                      </a:r>
                      <a:r>
                        <a:rPr lang="el-GR" sz="2000" baseline="0" dirty="0" smtClean="0">
                          <a:solidFill>
                            <a:schemeClr val="tx1"/>
                          </a:solidFill>
                        </a:rPr>
                        <a:t> πλήθος διαγωνίων </a:t>
                      </a:r>
                      <a:endParaRPr lang="el-GR" sz="2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0" dirty="0" smtClean="0"/>
                        <a:t>ν</a:t>
                      </a:r>
                    </a:p>
                    <a:p>
                      <a:pPr algn="ctr"/>
                      <a:endParaRPr lang="el-GR" sz="28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(</a:t>
                      </a:r>
                      <a:r>
                        <a:rPr lang="el-GR" sz="2800" dirty="0" smtClean="0"/>
                        <a:t>ν</a:t>
                      </a:r>
                      <a:r>
                        <a:rPr lang="en-US" sz="2800" dirty="0" smtClean="0"/>
                        <a:t>-3)</a:t>
                      </a:r>
                      <a:endParaRPr lang="el-GR" sz="2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372200" y="1556792"/>
          <a:ext cx="1228725" cy="828675"/>
        </p:xfrm>
        <a:graphic>
          <a:graphicData uri="http://schemas.openxmlformats.org/presentationml/2006/ole">
            <p:oleObj spid="_x0000_s57349" name="Equation" r:id="rId3" imgW="622080" imgH="419040" progId="Equation.DSMT4">
              <p:embed/>
            </p:oleObj>
          </a:graphicData>
        </a:graphic>
      </p:graphicFrame>
      <p:sp>
        <p:nvSpPr>
          <p:cNvPr id="7" name="6 - Ορθογώνιο"/>
          <p:cNvSpPr/>
          <p:nvPr/>
        </p:nvSpPr>
        <p:spPr>
          <a:xfrm>
            <a:off x="1115616" y="2780928"/>
            <a:ext cx="71793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dirty="0" smtClean="0"/>
              <a:t>Γνωρίζουμε ότι το πολύγωνο έχει </a:t>
            </a:r>
            <a:r>
              <a:rPr lang="el-GR" sz="2800" b="1" dirty="0" smtClean="0"/>
              <a:t>54 διαγώνιες.</a:t>
            </a:r>
            <a:endParaRPr lang="el-GR" sz="2800" b="1" dirty="0"/>
          </a:p>
        </p:txBody>
      </p:sp>
      <p:sp>
        <p:nvSpPr>
          <p:cNvPr id="8" name="7 - Ορθογώνιο"/>
          <p:cNvSpPr/>
          <p:nvPr/>
        </p:nvSpPr>
        <p:spPr>
          <a:xfrm>
            <a:off x="683568" y="3717032"/>
            <a:ext cx="79790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800" dirty="0" smtClean="0">
                <a:solidFill>
                  <a:schemeClr val="tx1"/>
                </a:solidFill>
              </a:rPr>
              <a:t>Επομένως η εξίσωση που πρέπει να λύσουμε είναι η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314700" y="4508500"/>
          <a:ext cx="2633663" cy="1192213"/>
        </p:xfrm>
        <a:graphic>
          <a:graphicData uri="http://schemas.openxmlformats.org/presentationml/2006/ole">
            <p:oleObj spid="_x0000_s57350" name="Equation" r:id="rId4" imgW="92700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41363" y="333375"/>
          <a:ext cx="7243762" cy="1257300"/>
        </p:xfrm>
        <a:graphic>
          <a:graphicData uri="http://schemas.openxmlformats.org/presentationml/2006/ole">
            <p:oleObj spid="_x0000_s58370" name="Equation" r:id="rId3" imgW="2412720" imgH="4190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68313" y="3068638"/>
          <a:ext cx="5487987" cy="2819400"/>
        </p:xfrm>
        <a:graphic>
          <a:graphicData uri="http://schemas.openxmlformats.org/presentationml/2006/ole">
            <p:oleObj spid="_x0000_s58371" name="Equation" r:id="rId4" imgW="1828800" imgH="93960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 flipV="1">
            <a:off x="5148064" y="4365104"/>
            <a:ext cx="1368152" cy="7920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>
            <a:off x="5292080" y="5445224"/>
            <a:ext cx="1440160" cy="43204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6732240" y="3861048"/>
            <a:ext cx="704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dirty="0" smtClean="0"/>
              <a:t>12</a:t>
            </a:r>
            <a:endParaRPr lang="el-GR" sz="4000" dirty="0"/>
          </a:p>
        </p:txBody>
      </p:sp>
      <p:sp>
        <p:nvSpPr>
          <p:cNvPr id="13" name="12 - TextBox"/>
          <p:cNvSpPr txBox="1"/>
          <p:nvPr/>
        </p:nvSpPr>
        <p:spPr>
          <a:xfrm>
            <a:off x="6804248" y="5517232"/>
            <a:ext cx="6014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-</a:t>
            </a:r>
            <a:r>
              <a:rPr lang="el-GR" sz="4000" dirty="0" smtClean="0"/>
              <a:t>9</a:t>
            </a:r>
            <a:endParaRPr lang="el-GR" sz="4000" dirty="0"/>
          </a:p>
        </p:txBody>
      </p:sp>
      <p:sp>
        <p:nvSpPr>
          <p:cNvPr id="14" name="13 - TextBox"/>
          <p:cNvSpPr txBox="1"/>
          <p:nvPr/>
        </p:nvSpPr>
        <p:spPr>
          <a:xfrm>
            <a:off x="7596336" y="4005064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00B050"/>
                </a:solidFill>
              </a:rPr>
              <a:t>δεκτή</a:t>
            </a:r>
            <a:endParaRPr lang="el-GR" sz="2400" b="1" dirty="0">
              <a:solidFill>
                <a:srgbClr val="00B050"/>
              </a:solidFill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6660232" y="6165304"/>
            <a:ext cx="1950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α</a:t>
            </a:r>
            <a:r>
              <a:rPr lang="el-GR" sz="2400" b="1" dirty="0" smtClean="0">
                <a:solidFill>
                  <a:srgbClr val="FF0000"/>
                </a:solidFill>
              </a:rPr>
              <a:t>πορρίπτεται</a:t>
            </a:r>
            <a:endParaRPr lang="el-GR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205038" y="1662113"/>
          <a:ext cx="3925887" cy="685800"/>
        </p:xfrm>
        <a:graphic>
          <a:graphicData uri="http://schemas.openxmlformats.org/presentationml/2006/ole">
            <p:oleObj spid="_x0000_s58372" name="Equation" r:id="rId5" imgW="1307880" imgH="22860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683568" y="5949280"/>
            <a:ext cx="5571269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l-GR" sz="3200" dirty="0" smtClean="0"/>
              <a:t>Το πολύγωνο έχει </a:t>
            </a:r>
            <a:r>
              <a:rPr lang="el-GR" sz="3600" b="1" dirty="0" smtClean="0"/>
              <a:t>12 κορυφές</a:t>
            </a:r>
            <a:r>
              <a:rPr lang="el-GR" sz="3200" dirty="0" smtClean="0"/>
              <a:t>.</a:t>
            </a:r>
            <a:endParaRPr lang="el-GR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Το ίδιο θα γίνει και με τις υπόλοιπες ομάδες Γ, Δ, Ε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endParaRPr lang="el-GR" sz="2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0" y="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ς υποθέσουμε ότι οι ομάδες είναι 5.</a:t>
            </a:r>
            <a:endParaRPr lang="el-GR" sz="2400" dirty="0"/>
          </a:p>
        </p:txBody>
      </p:sp>
      <p:sp>
        <p:nvSpPr>
          <p:cNvPr id="12" name="11 - TextBox"/>
          <p:cNvSpPr txBox="1"/>
          <p:nvPr/>
        </p:nvSpPr>
        <p:spPr>
          <a:xfrm>
            <a:off x="0" y="404664"/>
            <a:ext cx="5652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Για να βρούμε πόσους αγώνες θα παίξουνε </a:t>
            </a:r>
          </a:p>
          <a:p>
            <a:r>
              <a:rPr lang="el-GR" sz="2400" dirty="0" smtClean="0"/>
              <a:t>θα πρέπει να σκεφτούμε ως εξής:</a:t>
            </a:r>
            <a:endParaRPr lang="el-GR" sz="2400" dirty="0"/>
          </a:p>
        </p:txBody>
      </p:sp>
      <p:sp>
        <p:nvSpPr>
          <p:cNvPr id="14" name="13 - Ορθογώνιο"/>
          <p:cNvSpPr/>
          <p:nvPr/>
        </p:nvSpPr>
        <p:spPr>
          <a:xfrm>
            <a:off x="971600" y="602128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Το ίδιο θα γίνει και με τις υπόλοιπες ομάδες Γ, Δ, Ε.</a:t>
            </a:r>
            <a:endParaRPr lang="el-GR" sz="2400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5868144" y="260648"/>
          <a:ext cx="3024337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944217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Β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Γ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Δ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/>
                        <a:t>Ε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800" b="1" baseline="0" dirty="0" smtClean="0">
                          <a:solidFill>
                            <a:schemeClr val="tx1"/>
                          </a:solidFill>
                        </a:rPr>
                        <a:t> αγώνες</a:t>
                      </a:r>
                      <a:endParaRPr lang="el-GR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Προσαρμοσμένη σχεδίαση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345</Words>
  <Application>Microsoft Office PowerPoint</Application>
  <PresentationFormat>Προβολή στην οθόνη (4:3)</PresentationFormat>
  <Paragraphs>601</Paragraphs>
  <Slides>73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3</vt:i4>
      </vt:variant>
    </vt:vector>
  </HeadingPairs>
  <TitlesOfParts>
    <vt:vector size="76" baseType="lpstr">
      <vt:lpstr>Θέμα του Office</vt:lpstr>
      <vt:lpstr>Προσαρμοσμένη σχεδίαση</vt:lpstr>
      <vt:lpstr>Equation</vt:lpstr>
      <vt:lpstr>Προβλήματα που λύνονται με εξισώσεις 2ου βαθμού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Ας υποθέσουμε ότι οι καλεσμένοι είναι 6,  οι Α, Β, Γ, Δ, Ε, Ζ </vt:lpstr>
      <vt:lpstr>Πόσες χειραψίες θα κάνει ο καλεσμένος Α με καθέναν από τους υπόλοιπους;</vt:lpstr>
      <vt:lpstr>Πόσες χειραψίες θα κάνει ο καλεσμένος Α με καθέναν από τους υπόλοιπους;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Επαναλαμβάνουμε την ίδια διαδικασία για τους υπόλοιπους καλεσμένους</vt:lpstr>
      <vt:lpstr>Διαφάνεια 37</vt:lpstr>
      <vt:lpstr>Διαφάνεια 38</vt:lpstr>
      <vt:lpstr>Αν όμως μετρήσουμε όλες τις χειραψίες που έκαναν οι καλεσμένοι Α, Β, Γ, Δ, Ε και Ζ , θα βρούμε 15.</vt:lpstr>
      <vt:lpstr>Αν έχουμε 7 καλεσμένους Α, Β, Γ, Δ, Ε, Ζ, Η , πόσες θα γίνουν συνολικά;</vt:lpstr>
      <vt:lpstr>Αν έχουμε 7 καλεσμένους Α, Β, Γ, Δ, Ε, Ζ, Η , πόσες θα γίνουν συνολικά;</vt:lpstr>
      <vt:lpstr>Αν έχουμε 7 καλεσμένους Α, Β, Γ, Δ, Ε, Ζ, Η , πόσες θα γίνουν συνολικά;</vt:lpstr>
      <vt:lpstr>Αν έχουμε 7 καλεσμένους Α, Β, Γ, Δ, Ε, Ζ, Η , πόσες θα γίνουν συνολικά;</vt:lpstr>
      <vt:lpstr>Διαφάνεια 44</vt:lpstr>
      <vt:lpstr>Διαφάνεια 45</vt:lpstr>
      <vt:lpstr>Διαφάνεια 46</vt:lpstr>
      <vt:lpstr>Διαφάνεια 47</vt:lpstr>
      <vt:lpstr>Διαφάνεια 48</vt:lpstr>
      <vt:lpstr>Διαφάνεια 49</vt:lpstr>
      <vt:lpstr>Διαφάνεια 50</vt:lpstr>
      <vt:lpstr>Διαφάνεια 51</vt:lpstr>
      <vt:lpstr>Διαφάνεια 52</vt:lpstr>
      <vt:lpstr>Πλήθος διαγωνίων σε πολύγωνα</vt:lpstr>
      <vt:lpstr>Πόσες διαγώνιες μπορούμε να φέρουμε από μία κορυφή σε ένα πεντάγωνο;</vt:lpstr>
      <vt:lpstr>Πόσες διαγώνιες μπορούμε να φέρουμε από μία κορυφή σε ένα πεντάγωνο;</vt:lpstr>
      <vt:lpstr>Πόσες διαγώνιες μπορούμε να φέρουμε από μία κορυφή σε ένα πεντάγωνο;</vt:lpstr>
      <vt:lpstr>Πόσες διαγώνιες μπορούμε να φέρουμε από μία κορυφή σε ένα εξάγωνο ;</vt:lpstr>
      <vt:lpstr>Πόσες διαγώνιες μπορούμε να φέρουμε από μία κορυφή σε ένα εξάγωνο ;</vt:lpstr>
      <vt:lpstr>Πόσες συνολικά διαγώνιες μπορούμε να φέρουμε σε ένα εξάγωνο ;</vt:lpstr>
      <vt:lpstr>Πόσες συνολικά διαγώνιες μπορούμε να φέρουμε σε ένα εξάγωνο ;</vt:lpstr>
      <vt:lpstr>Πόσες συνολικά διαγώνιες μπορούμε να φέρουμε σε ένα εξάγωνο ;</vt:lpstr>
      <vt:lpstr>Πόσες συνολικά διαγώνιες μπορούμε να φέρουμε σε ένα επτάγωνο ;</vt:lpstr>
      <vt:lpstr>Πόσες συνολικά διαγώνιες μπορούμε να φέρουμε σε ένα επτάγωνο ;</vt:lpstr>
      <vt:lpstr>Πόσες συνολικά διαγώνιες μπορούμε να φέρουμε σε ένα επτάγωνο ;</vt:lpstr>
      <vt:lpstr>Πόσες συνολικά διαγώνιες μπορούμε να φέρουμε σε ένα επτάγωνο ;</vt:lpstr>
      <vt:lpstr>Πόσες συνολικά διαγώνιες μπορούμε να φέρουμε σε ένα δεκάγωνο ;</vt:lpstr>
      <vt:lpstr>Διαφάνεια 67</vt:lpstr>
      <vt:lpstr>Διαφάνεια 68</vt:lpstr>
      <vt:lpstr>Διαφάνεια 69</vt:lpstr>
      <vt:lpstr>Διαφάνεια 70</vt:lpstr>
      <vt:lpstr>Διαφάνεια 71</vt:lpstr>
      <vt:lpstr>Διαφάνεια 72</vt:lpstr>
      <vt:lpstr>Διαφάνεια 7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Περικλης</dc:creator>
  <cp:lastModifiedBy>Περικλης</cp:lastModifiedBy>
  <cp:revision>59</cp:revision>
  <dcterms:created xsi:type="dcterms:W3CDTF">2026-02-05T18:47:34Z</dcterms:created>
  <dcterms:modified xsi:type="dcterms:W3CDTF">2026-02-07T15:08:26Z</dcterms:modified>
  <cp:contentStatus>Τελική έκδοση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